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170" w:rsidRDefault="00C93170" w:rsidP="00C93170">
      <w:pPr>
        <w:jc w:val="center"/>
        <w:rPr>
          <w:b/>
          <w:sz w:val="28"/>
          <w:lang w:val="en-US"/>
        </w:rPr>
      </w:pPr>
      <w:r w:rsidRPr="00846CD4">
        <w:rPr>
          <w:b/>
          <w:sz w:val="28"/>
          <w:lang w:val="en-US"/>
        </w:rPr>
        <w:t>“</w:t>
      </w:r>
      <w:r>
        <w:rPr>
          <w:b/>
          <w:sz w:val="28"/>
          <w:lang w:val="en-US"/>
        </w:rPr>
        <w:t>Algoritmlarni loyihalash</w:t>
      </w:r>
      <w:r w:rsidRPr="00846CD4">
        <w:rPr>
          <w:b/>
          <w:sz w:val="28"/>
          <w:lang w:val="en-US"/>
        </w:rPr>
        <w:t>” fanidan test savollari</w:t>
      </w:r>
    </w:p>
    <w:p w:rsidR="00D90744" w:rsidRDefault="00D90744" w:rsidP="00C93170">
      <w:pPr>
        <w:jc w:val="center"/>
        <w:rPr>
          <w:b/>
          <w:sz w:val="28"/>
          <w:lang w:val="en-US"/>
        </w:rPr>
      </w:pP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T turi uchun qaysi amallar o’rinli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D90744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qo’shish, ayirish, butun sonli bo’lish, qoldiqli bo’lish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ish, ayirish, bo’lish, mod, konkatenasiya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’paytirish, ayirish, konkatenasiya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FE240E" w:rsidRPr="00C93170" w:rsidRDefault="00C93170" w:rsidP="00C93170">
      <w:pPr>
        <w:rPr>
          <w:lang w:val="en-US"/>
        </w:rPr>
      </w:pPr>
      <w:r w:rsidRPr="00C93170">
        <w:rPr>
          <w:lang w:val="en-US"/>
        </w:rPr>
        <w:t>ko’paytirish, ayirish, div, konkatenasiya</w:t>
      </w:r>
    </w:p>
    <w:p w:rsidR="00D90744" w:rsidRDefault="00D90744" w:rsidP="00C93170">
      <w:pPr>
        <w:rPr>
          <w:b/>
          <w:lang w:val="en-US"/>
        </w:rPr>
      </w:pPr>
    </w:p>
    <w:p w:rsidR="00D90744" w:rsidRDefault="00D90744" w:rsidP="00C93170">
      <w:pPr>
        <w:rPr>
          <w:b/>
          <w:lang w:val="en-US"/>
        </w:rPr>
      </w:pPr>
    </w:p>
    <w:p w:rsidR="00C93170" w:rsidRPr="00C93170" w:rsidRDefault="00C93170" w:rsidP="00C93170">
      <w:pPr>
        <w:rPr>
          <w:b/>
          <w:lang w:val="en-US"/>
        </w:rPr>
      </w:pPr>
      <w:r w:rsidRPr="00C93170">
        <w:rPr>
          <w:b/>
          <w:lang w:val="en-US"/>
        </w:rPr>
        <w:t>FLOAT  turi uchun qaysi amallar o’rinli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93170">
        <w:rPr>
          <w:lang w:val="en-US"/>
        </w:rPr>
        <w:t>qo’shish, ayrish, ko’paytirish, bo’lish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ish, ayrish, bo’lish, mod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’paytirish, ayrish, konkatenasiya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qo’shish, ayrish, div, mod</w:t>
      </w:r>
    </w:p>
    <w:p w:rsid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F753D" w:rsidRDefault="00C93170" w:rsidP="00C93170">
      <w:pPr>
        <w:rPr>
          <w:b/>
          <w:lang w:val="en-US"/>
        </w:rPr>
      </w:pPr>
      <w:r w:rsidRPr="00DF753D">
        <w:rPr>
          <w:b/>
          <w:lang w:val="en-US"/>
        </w:rPr>
        <w:t>Algoritm nima?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DF753D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 xml:space="preserve">amallar ketma-ketligi 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ayllarga murojaat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byektlar majmuasini ifodalash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To’plam elementlarini ifodalash</w:t>
      </w:r>
    </w:p>
    <w:p w:rsid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C93170">
        <w:rPr>
          <w:b/>
          <w:lang w:val="en-US"/>
        </w:rPr>
        <w:t>Massivning oxirgi elemenning tartib raqami nimaga teng bo’ladi, agar massiv o’lchami 19 teng bo’lsa?</w:t>
      </w:r>
    </w:p>
    <w:p w:rsidR="00C93170" w:rsidRPr="00C93170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93170">
        <w:rPr>
          <w:lang w:val="en-US"/>
        </w:rPr>
        <w:t>18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19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rtib raqami dasturchi aniqlaydi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rtib raqami cheksiz bo’ladi</w:t>
      </w:r>
    </w:p>
    <w:p w:rsid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C93170">
        <w:rPr>
          <w:b/>
          <w:lang w:val="en-US"/>
        </w:rPr>
        <w:t>Ma’lumotlarni kompyuter xotirasda akslantirish nechta bosqichdan iborat?</w:t>
      </w:r>
    </w:p>
    <w:p w:rsidR="00C93170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6795F">
        <w:rPr>
          <w:lang w:val="en-US"/>
        </w:rPr>
        <w:t>3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4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lastRenderedPageBreak/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5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6</w:t>
      </w:r>
    </w:p>
    <w:p w:rsidR="00C9317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93170">
        <w:rPr>
          <w:b/>
          <w:lang w:val="en-US"/>
        </w:rPr>
        <w:t>Bir xil tipdagi o’zaro  takrorlanmaydigan elementlardan iborat majmua</w:t>
      </w:r>
    </w:p>
    <w:p w:rsidR="00C93170" w:rsidRPr="00C93170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C93170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93170">
        <w:rPr>
          <w:lang w:val="en-US"/>
        </w:rPr>
        <w:t>To’plam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siv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zuv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Jadval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D02CCE">
        <w:rPr>
          <w:b/>
          <w:lang w:val="en-US"/>
        </w:rPr>
        <w:t>Oddiy sozlangan ma’lumotlar turlari (atomlar)ga quyidagilar kiradi:</w:t>
      </w:r>
    </w:p>
    <w:p w:rsidR="00D02CCE" w:rsidRPr="00D02CC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D02CCE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mantiqiy, butun, xakikiy, belgili, ko’rsatkichli tur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siv, yozuv, rekursiv turlar, to’plam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Pr="00C93170" w:rsidRDefault="00DF753D" w:rsidP="00C93170">
      <w:pPr>
        <w:rPr>
          <w:lang w:val="en-US"/>
        </w:rPr>
      </w:pP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jadval, stek, navbat, ruyxat, dek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araxtlar, graflar</w:t>
      </w:r>
    </w:p>
    <w:p w:rsidR="00DF753D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D90744" w:rsidP="00C93170">
      <w:pPr>
        <w:rPr>
          <w:b/>
          <w:lang w:val="en-US"/>
        </w:rPr>
      </w:pPr>
      <w:r w:rsidRPr="00D94AF0">
        <w:rPr>
          <w:rStyle w:val="95pt0"/>
          <w:position w:val="-10"/>
          <w:lang w:val="uz-Cyrl-UZ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8" type="#_x0000_t75" style="width:65.25pt;height:16.5pt" o:ole="">
            <v:imagedata r:id="rId5" o:title=""/>
          </v:shape>
          <o:OLEObject Type="Embed" ProgID="Equation.3" ShapeID="_x0000_i1368" DrawAspect="Content" ObjectID="_1777723799" r:id="rId6"/>
        </w:object>
      </w:r>
      <w:r w:rsidR="00C93170" w:rsidRPr="00D90744">
        <w:rPr>
          <w:b/>
          <w:lang w:val="en-US"/>
        </w:rPr>
        <w:t xml:space="preserve"> </w:t>
      </w:r>
      <w:r w:rsidR="00C93170" w:rsidRPr="00DF753D">
        <w:rPr>
          <w:b/>
          <w:lang w:val="en-US"/>
        </w:rPr>
        <w:t>ko’rinishida massiv e’lon qilinganda, uning yettinchi elementiga murojaat qanday amalga oshiriladi?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DF753D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mas[6];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[7];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(7);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mas(6);</w:t>
      </w:r>
    </w:p>
    <w:p w:rsid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DF753D" w:rsidRPr="00C93170" w:rsidRDefault="00DF753D" w:rsidP="00C93170">
      <w:pPr>
        <w:rPr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DF753D">
        <w:rPr>
          <w:b/>
          <w:lang w:val="en-US"/>
        </w:rPr>
        <w:t>Shartli operator if tanasi qachon bajariladi?</w:t>
      </w:r>
    </w:p>
    <w:p w:rsidR="00DF753D" w:rsidRPr="00DF753D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DF753D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rost (true)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lg’on (false)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oimo bajariladi</w:t>
      </w:r>
    </w:p>
    <w:p w:rsidR="00DF753D" w:rsidRPr="00D02CCE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Hech qachon bajarilmaydi</w:t>
      </w:r>
    </w:p>
    <w:p w:rsidR="00DF753D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DF753D">
        <w:rPr>
          <w:b/>
          <w:lang w:val="en-US"/>
        </w:rPr>
        <w:t>Turlarni keltirishda ma’lumotnng qisman yo’qotish bilan oshiriladi</w:t>
      </w:r>
    </w:p>
    <w:p w:rsidR="00DF753D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DF753D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float to int</w:t>
      </w:r>
    </w:p>
    <w:p w:rsidR="00DF753D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ar to float</w:t>
      </w:r>
    </w:p>
    <w:p w:rsidR="00DF753D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ar to int</w:t>
      </w:r>
    </w:p>
    <w:p w:rsidR="00DF753D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t to float</w:t>
      </w:r>
    </w:p>
    <w:p w:rsidR="00DF753D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DF753D" w:rsidRPr="00D90744" w:rsidRDefault="00D90744" w:rsidP="00DF753D">
      <w:pPr>
        <w:rPr>
          <w:lang w:val="en-US"/>
        </w:rPr>
      </w:pPr>
      <w:r>
        <w:rPr>
          <w:b/>
          <w:lang w:val="en-US"/>
        </w:rPr>
        <w:t xml:space="preserve"> </w:t>
      </w:r>
    </w:p>
    <w:p w:rsidR="00DF753D" w:rsidRPr="00DF753D" w:rsidRDefault="00DF753D" w:rsidP="00DF753D">
      <w:pPr>
        <w:rPr>
          <w:b/>
          <w:lang w:val="uz-Cyrl-UZ"/>
        </w:rPr>
      </w:pPr>
      <w:r w:rsidRPr="00DF753D">
        <w:rPr>
          <w:b/>
          <w:lang w:val="uz-Cyrl-UZ"/>
        </w:rPr>
        <w:t>char a; o’zgaruvchisi e’lon qilingan. Keltirilgan ifodalarning qaysi biri noto’g’ri?</w:t>
      </w:r>
    </w:p>
    <w:p w:rsidR="00DF753D" w:rsidRPr="00B21BF8" w:rsidRDefault="00C6795F" w:rsidP="00DF753D">
      <w:pPr>
        <w:rPr>
          <w:lang w:val="uz-Cyrl-UZ"/>
        </w:rPr>
      </w:pPr>
      <w:r>
        <w:rPr>
          <w:lang w:val="uz-Cyrl-UZ"/>
        </w:rPr>
        <w:t>===</w:t>
      </w:r>
      <w:r w:rsidR="00B21BF8" w:rsidRPr="00B21BF8">
        <w:rPr>
          <w:lang w:val="uz-Cyrl-UZ"/>
        </w:rPr>
        <w:t>=</w:t>
      </w:r>
    </w:p>
    <w:p w:rsidR="00DF753D" w:rsidRPr="00B21BF8" w:rsidRDefault="00DF753D" w:rsidP="00DF753D">
      <w:pPr>
        <w:rPr>
          <w:lang w:val="uz-Cyrl-UZ"/>
        </w:rPr>
      </w:pPr>
      <w:r w:rsidRPr="00B21BF8">
        <w:rPr>
          <w:lang w:val="uz-Cyrl-UZ"/>
        </w:rPr>
        <w:t>#</w:t>
      </w:r>
      <w:r w:rsidR="00D90744">
        <w:rPr>
          <w:lang w:val="en-US"/>
        </w:rPr>
        <w:t xml:space="preserve"> </w:t>
      </w:r>
      <w:r w:rsidRPr="00B21BF8">
        <w:rPr>
          <w:lang w:val="uz-Cyrl-UZ"/>
        </w:rPr>
        <w:t>a=”3”</w:t>
      </w:r>
    </w:p>
    <w:p w:rsidR="00DF753D" w:rsidRPr="00B21BF8" w:rsidRDefault="00C6795F" w:rsidP="00DF753D">
      <w:pPr>
        <w:rPr>
          <w:lang w:val="uz-Cyrl-UZ"/>
        </w:rPr>
      </w:pPr>
      <w:r>
        <w:rPr>
          <w:lang w:val="uz-Cyrl-UZ"/>
        </w:rPr>
        <w:t>===</w:t>
      </w:r>
      <w:r w:rsidR="00B21BF8" w:rsidRPr="00B21BF8">
        <w:rPr>
          <w:lang w:val="uz-Cyrl-UZ"/>
        </w:rPr>
        <w:t>=</w:t>
      </w:r>
    </w:p>
    <w:p w:rsidR="00DF753D" w:rsidRPr="00B21BF8" w:rsidRDefault="00DF753D" w:rsidP="00DF753D">
      <w:pPr>
        <w:rPr>
          <w:lang w:val="uz-Cyrl-UZ"/>
        </w:rPr>
      </w:pPr>
      <w:r w:rsidRPr="00B21BF8">
        <w:rPr>
          <w:lang w:val="uz-Cyrl-UZ"/>
        </w:rPr>
        <w:t>a=’3’</w:t>
      </w:r>
    </w:p>
    <w:p w:rsidR="00DF753D" w:rsidRPr="00B21BF8" w:rsidRDefault="00C6795F" w:rsidP="00DF753D">
      <w:pPr>
        <w:rPr>
          <w:lang w:val="uz-Cyrl-UZ"/>
        </w:rPr>
      </w:pPr>
      <w:r>
        <w:rPr>
          <w:lang w:val="uz-Cyrl-UZ"/>
        </w:rPr>
        <w:t>===</w:t>
      </w:r>
      <w:r w:rsidR="00B21BF8" w:rsidRPr="00B21BF8">
        <w:rPr>
          <w:lang w:val="uz-Cyrl-UZ"/>
        </w:rPr>
        <w:t>=</w:t>
      </w:r>
    </w:p>
    <w:p w:rsidR="00DF753D" w:rsidRPr="00B21BF8" w:rsidRDefault="00DF753D" w:rsidP="00DF753D">
      <w:pPr>
        <w:rPr>
          <w:lang w:val="uz-Cyrl-UZ"/>
        </w:rPr>
      </w:pPr>
      <w:r w:rsidRPr="00B21BF8">
        <w:rPr>
          <w:lang w:val="uz-Cyrl-UZ"/>
        </w:rPr>
        <w:t>a=#3</w:t>
      </w:r>
    </w:p>
    <w:p w:rsidR="00DF753D" w:rsidRPr="00B21BF8" w:rsidRDefault="00C6795F" w:rsidP="00DF753D">
      <w:pPr>
        <w:rPr>
          <w:lang w:val="uz-Cyrl-UZ"/>
        </w:rPr>
      </w:pPr>
      <w:r>
        <w:rPr>
          <w:lang w:val="uz-Cyrl-UZ"/>
        </w:rPr>
        <w:t>===</w:t>
      </w:r>
      <w:r w:rsidR="00B21BF8" w:rsidRPr="00B21BF8">
        <w:rPr>
          <w:lang w:val="uz-Cyrl-UZ"/>
        </w:rPr>
        <w:t>=</w:t>
      </w:r>
    </w:p>
    <w:p w:rsidR="00DF753D" w:rsidRPr="00B21BF8" w:rsidRDefault="00DF753D" w:rsidP="00DF753D">
      <w:pPr>
        <w:rPr>
          <w:lang w:val="uz-Cyrl-UZ"/>
        </w:rPr>
      </w:pPr>
      <w:r w:rsidRPr="00B21BF8">
        <w:rPr>
          <w:lang w:val="uz-Cyrl-UZ"/>
        </w:rPr>
        <w:t>a=3</w:t>
      </w:r>
    </w:p>
    <w:p w:rsidR="00DF753D" w:rsidRPr="00B21BF8" w:rsidRDefault="00C6795F" w:rsidP="00DF753D">
      <w:pPr>
        <w:rPr>
          <w:lang w:val="uz-Cyrl-UZ"/>
        </w:rPr>
      </w:pPr>
      <w:r>
        <w:rPr>
          <w:lang w:val="uz-Cyrl-UZ"/>
        </w:rPr>
        <w:t>++++</w:t>
      </w:r>
      <w:r w:rsidR="00B21BF8">
        <w:rPr>
          <w:lang w:val="uz-Cyrl-UZ"/>
        </w:rPr>
        <w:t>+</w:t>
      </w:r>
    </w:p>
    <w:p w:rsidR="00DF753D" w:rsidRPr="00B21BF8" w:rsidRDefault="00DF753D" w:rsidP="00DF753D">
      <w:pPr>
        <w:rPr>
          <w:lang w:val="uz-Cyrl-UZ"/>
        </w:rPr>
      </w:pPr>
    </w:p>
    <w:p w:rsidR="00DF753D" w:rsidRPr="00D90744" w:rsidRDefault="00D90744" w:rsidP="00DF753D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DF753D" w:rsidRDefault="00DF753D" w:rsidP="00DF753D">
      <w:pPr>
        <w:rPr>
          <w:b/>
          <w:lang w:val="en-US"/>
        </w:rPr>
      </w:pPr>
      <w:r w:rsidRPr="00DF753D">
        <w:rPr>
          <w:b/>
          <w:lang w:val="en-US"/>
        </w:rPr>
        <w:t>C++ tilida o’zgaruvchilarni e’lon qilinganlardan qaysi biri massiv tuzilmasini anglatadi?</w:t>
      </w:r>
    </w:p>
    <w:p w:rsidR="00DF753D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Default="00DF753D" w:rsidP="00DF753D">
      <w:pPr>
        <w:pStyle w:val="1"/>
        <w:shd w:val="clear" w:color="auto" w:fill="auto"/>
        <w:rPr>
          <w:rStyle w:val="95pt"/>
          <w:rFonts w:eastAsiaTheme="minorHAnsi"/>
          <w:sz w:val="24"/>
          <w:szCs w:val="24"/>
          <w:lang w:val="uz-Cyrl-UZ" w:eastAsia="ru-RU"/>
        </w:rPr>
      </w:pPr>
      <w:r>
        <w:rPr>
          <w:rStyle w:val="95pt"/>
          <w:rFonts w:eastAsiaTheme="minorHAnsi"/>
          <w:sz w:val="24"/>
          <w:szCs w:val="24"/>
          <w:lang w:val="en-US" w:eastAsia="ru-RU"/>
        </w:rPr>
        <w:t>#</w:t>
      </w:r>
      <w:r w:rsidR="00D90744">
        <w:rPr>
          <w:rStyle w:val="95pt"/>
          <w:rFonts w:eastAsiaTheme="minorHAnsi"/>
          <w:sz w:val="24"/>
          <w:szCs w:val="24"/>
          <w:lang w:val="en-US" w:eastAsia="ru-RU"/>
        </w:rPr>
        <w:t xml:space="preserve"> </w:t>
      </w:r>
      <w:r w:rsidRPr="005C12F5">
        <w:rPr>
          <w:rStyle w:val="95pt"/>
          <w:rFonts w:eastAsiaTheme="minorHAnsi"/>
          <w:sz w:val="24"/>
          <w:szCs w:val="24"/>
          <w:lang w:val="uz-Cyrl-UZ" w:eastAsia="ru-RU"/>
        </w:rPr>
        <w:object w:dxaOrig="1100" w:dyaOrig="320">
          <v:shape id="_x0000_i1025" type="#_x0000_t75" style="width:54.75pt;height:15.75pt" o:ole="">
            <v:imagedata r:id="rId7" o:title=""/>
          </v:shape>
          <o:OLEObject Type="Embed" ProgID="Equation.3" ShapeID="_x0000_i1025" DrawAspect="Content" ObjectID="_1777723800" r:id="rId8"/>
        </w:object>
      </w:r>
    </w:p>
    <w:p w:rsidR="00DF753D" w:rsidRPr="00DF753D" w:rsidRDefault="00C6795F" w:rsidP="00DF753D">
      <w:pPr>
        <w:pStyle w:val="1"/>
        <w:shd w:val="clear" w:color="auto" w:fill="auto"/>
        <w:rPr>
          <w:rStyle w:val="95pt"/>
          <w:rFonts w:eastAsiaTheme="minorHAnsi"/>
          <w:sz w:val="24"/>
          <w:szCs w:val="24"/>
          <w:lang w:val="en-US" w:eastAsia="ru-RU"/>
        </w:rPr>
      </w:pPr>
      <w:r>
        <w:rPr>
          <w:rStyle w:val="95pt"/>
          <w:rFonts w:eastAsiaTheme="minorHAnsi"/>
          <w:sz w:val="24"/>
          <w:szCs w:val="24"/>
          <w:lang w:val="en-US" w:eastAsia="ru-RU"/>
        </w:rPr>
        <w:t>===</w:t>
      </w:r>
      <w:r w:rsidR="00B21BF8">
        <w:rPr>
          <w:rStyle w:val="95pt"/>
          <w:rFonts w:eastAsiaTheme="minorHAnsi"/>
          <w:sz w:val="24"/>
          <w:szCs w:val="24"/>
          <w:lang w:val="en-US" w:eastAsia="ru-RU"/>
        </w:rPr>
        <w:t>=</w:t>
      </w:r>
    </w:p>
    <w:p w:rsidR="00DF753D" w:rsidRPr="005C12F5" w:rsidRDefault="00DF753D" w:rsidP="00DF753D">
      <w:pPr>
        <w:pStyle w:val="1"/>
        <w:shd w:val="clear" w:color="auto" w:fill="auto"/>
        <w:rPr>
          <w:rStyle w:val="95pt"/>
          <w:rFonts w:eastAsiaTheme="minorHAnsi"/>
          <w:sz w:val="24"/>
          <w:szCs w:val="24"/>
          <w:lang w:val="uz-Cyrl-UZ" w:eastAsia="ru-RU"/>
        </w:rPr>
      </w:pPr>
      <w:r w:rsidRPr="005C12F5">
        <w:rPr>
          <w:rStyle w:val="95pt"/>
          <w:rFonts w:eastAsiaTheme="minorHAnsi"/>
          <w:sz w:val="24"/>
          <w:szCs w:val="24"/>
          <w:lang w:val="uz-Cyrl-UZ" w:eastAsia="ru-RU"/>
        </w:rPr>
        <w:object w:dxaOrig="1060" w:dyaOrig="1400">
          <v:shape id="_x0000_i1026" type="#_x0000_t75" style="width:53.25pt;height:69.75pt" o:ole="">
            <v:imagedata r:id="rId9" o:title=""/>
          </v:shape>
          <o:OLEObject Type="Embed" ProgID="Equation.3" ShapeID="_x0000_i1026" DrawAspect="Content" ObjectID="_1777723801" r:id="rId10"/>
        </w:object>
      </w:r>
    </w:p>
    <w:p w:rsidR="00DF753D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Pr="00DF753D" w:rsidRDefault="00DF753D" w:rsidP="00DF753D">
      <w:pPr>
        <w:rPr>
          <w:b/>
          <w:lang w:val="en-US"/>
        </w:rPr>
      </w:pPr>
      <w:r w:rsidRPr="005C12F5">
        <w:rPr>
          <w:rStyle w:val="95pt"/>
          <w:lang w:val="uz-Cyrl-UZ"/>
        </w:rPr>
        <w:object w:dxaOrig="1080" w:dyaOrig="1400">
          <v:shape id="_x0000_i1027" type="#_x0000_t75" style="width:54pt;height:69.75pt" o:ole="">
            <v:imagedata r:id="rId11" o:title=""/>
          </v:shape>
          <o:OLEObject Type="Embed" ProgID="Equation.3" ShapeID="_x0000_i1027" DrawAspect="Content" ObjectID="_1777723802" r:id="rId12"/>
        </w:object>
      </w:r>
    </w:p>
    <w:p w:rsidR="00DF753D" w:rsidRDefault="00DF753D" w:rsidP="00DF753D">
      <w:pPr>
        <w:rPr>
          <w:lang w:val="en-US"/>
        </w:rPr>
      </w:pPr>
      <w:r w:rsidRPr="00DF753D">
        <w:rPr>
          <w:lang w:val="en-US"/>
        </w:rPr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DF753D" w:rsidRPr="005C12F5" w:rsidRDefault="00DF753D" w:rsidP="00DF753D">
      <w:pPr>
        <w:pStyle w:val="1"/>
        <w:shd w:val="clear" w:color="auto" w:fill="auto"/>
        <w:rPr>
          <w:rStyle w:val="95pt"/>
          <w:rFonts w:eastAsiaTheme="minorHAnsi"/>
          <w:sz w:val="24"/>
          <w:szCs w:val="24"/>
          <w:lang w:val="uz-Cyrl-UZ" w:eastAsia="ru-RU"/>
        </w:rPr>
      </w:pPr>
      <w:r w:rsidRPr="005C12F5">
        <w:rPr>
          <w:rStyle w:val="95pt"/>
          <w:rFonts w:eastAsiaTheme="minorHAnsi"/>
          <w:sz w:val="24"/>
          <w:szCs w:val="24"/>
          <w:lang w:val="uz-Cyrl-UZ" w:eastAsia="ru-RU"/>
        </w:rPr>
        <w:object w:dxaOrig="620" w:dyaOrig="320">
          <v:shape id="_x0000_i1028" type="#_x0000_t75" style="width:30.75pt;height:15.75pt" o:ole="">
            <v:imagedata r:id="rId13" o:title=""/>
          </v:shape>
          <o:OLEObject Type="Embed" ProgID="Equation.3" ShapeID="_x0000_i1028" DrawAspect="Content" ObjectID="_1777723803" r:id="rId14"/>
        </w:object>
      </w:r>
    </w:p>
    <w:p w:rsidR="00DF753D" w:rsidRPr="00C6795F" w:rsidRDefault="00C6795F" w:rsidP="00DF753D">
      <w:pPr>
        <w:rPr>
          <w:lang w:val="uz-Cyrl-UZ"/>
        </w:rPr>
      </w:pPr>
      <w:r>
        <w:rPr>
          <w:lang w:val="uz-Cyrl-UZ"/>
        </w:rPr>
        <w:t>++++</w:t>
      </w:r>
      <w:r w:rsidR="00B21BF8" w:rsidRPr="00C6795F">
        <w:rPr>
          <w:lang w:val="uz-Cyrl-UZ"/>
        </w:rPr>
        <w:t>+</w:t>
      </w:r>
    </w:p>
    <w:p w:rsidR="00DF753D" w:rsidRPr="00C6795F" w:rsidRDefault="00DF753D" w:rsidP="00D90744">
      <w:pPr>
        <w:rPr>
          <w:b/>
          <w:lang w:val="uz-Cyrl-UZ"/>
        </w:rPr>
      </w:pPr>
      <w:r w:rsidRPr="00C6795F">
        <w:rPr>
          <w:lang w:val="uz-Cyrl-UZ"/>
        </w:rPr>
        <w:t xml:space="preserve"> </w:t>
      </w:r>
      <w:r w:rsidRPr="00C6795F">
        <w:rPr>
          <w:lang w:val="uz-Cyrl-UZ"/>
        </w:rPr>
        <w:cr/>
      </w:r>
      <w:r w:rsidR="00D90744" w:rsidRPr="00C6795F">
        <w:rPr>
          <w:b/>
          <w:lang w:val="uz-Cyrl-UZ"/>
        </w:rPr>
        <w:t xml:space="preserve"> </w:t>
      </w:r>
    </w:p>
    <w:p w:rsidR="00DF753D" w:rsidRPr="00C6795F" w:rsidRDefault="00DF753D" w:rsidP="00DF753D">
      <w:pPr>
        <w:rPr>
          <w:b/>
          <w:lang w:val="uz-Cyrl-UZ"/>
        </w:rPr>
      </w:pPr>
      <w:r w:rsidRPr="00C6795F">
        <w:rPr>
          <w:b/>
          <w:lang w:val="uz-Cyrl-UZ"/>
        </w:rPr>
        <w:t>C++ tilida o’zgaruvchilarni e’lon qilinganlardan qaysi biri yozuv tuzilmasini anglatadi?</w:t>
      </w:r>
    </w:p>
    <w:p w:rsidR="00DF753D" w:rsidRPr="00DF753D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Pr="00DF753D" w:rsidRDefault="00C41E75" w:rsidP="00DF753D">
      <w:pPr>
        <w:rPr>
          <w:b/>
        </w:rPr>
      </w:pPr>
      <w:r>
        <w:rPr>
          <w:b/>
          <w:lang w:val="en-US"/>
        </w:rPr>
        <w:lastRenderedPageBreak/>
        <w:t>#</w:t>
      </w:r>
      <w:r w:rsidR="00D90744">
        <w:rPr>
          <w:b/>
          <w:lang w:val="en-US"/>
        </w:rPr>
        <w:t xml:space="preserve"> </w:t>
      </w:r>
      <w:r w:rsidR="00DF753D" w:rsidRPr="00DF753D">
        <w:rPr>
          <w:b/>
        </w:rPr>
        <w:t xml:space="preserve"> </w:t>
      </w:r>
      <w:r w:rsidR="00DF753D" w:rsidRPr="005C12F5">
        <w:rPr>
          <w:rStyle w:val="95pt"/>
          <w:lang w:val="uz-Cyrl-UZ"/>
        </w:rPr>
        <w:object w:dxaOrig="1060" w:dyaOrig="1400">
          <v:shape id="_x0000_i1029" type="#_x0000_t75" style="width:53.25pt;height:69.75pt" o:ole="">
            <v:imagedata r:id="rId15" o:title=""/>
          </v:shape>
          <o:OLEObject Type="Embed" ProgID="Equation.3" ShapeID="_x0000_i1029" DrawAspect="Content" ObjectID="_1777723804" r:id="rId16"/>
        </w:object>
      </w:r>
    </w:p>
    <w:p w:rsidR="00DF753D" w:rsidRDefault="00DF753D" w:rsidP="00DF753D">
      <w:pPr>
        <w:rPr>
          <w:lang w:val="en-US"/>
        </w:rPr>
      </w:pPr>
      <w:r>
        <w:rPr>
          <w:lang w:val="en-US"/>
        </w:rPr>
        <w:t>==</w:t>
      </w:r>
    </w:p>
    <w:p w:rsidR="00DF753D" w:rsidRPr="00DF753D" w:rsidRDefault="00DF753D" w:rsidP="00DF753D">
      <w:pPr>
        <w:rPr>
          <w:lang w:val="en-US"/>
        </w:rPr>
      </w:pPr>
      <w:r w:rsidRPr="005C12F5">
        <w:rPr>
          <w:rStyle w:val="95pt"/>
          <w:lang w:val="uz-Cyrl-UZ"/>
        </w:rPr>
        <w:object w:dxaOrig="1080" w:dyaOrig="1400">
          <v:shape id="_x0000_i1030" type="#_x0000_t75" style="width:54pt;height:69.75pt" o:ole="">
            <v:imagedata r:id="rId17" o:title=""/>
          </v:shape>
          <o:OLEObject Type="Embed" ProgID="Equation.3" ShapeID="_x0000_i1030" DrawAspect="Content" ObjectID="_1777723805" r:id="rId18"/>
        </w:object>
      </w:r>
    </w:p>
    <w:p w:rsidR="00DF753D" w:rsidRDefault="00DF753D" w:rsidP="00DF753D">
      <w:pPr>
        <w:rPr>
          <w:lang w:val="en-US"/>
        </w:rPr>
      </w:pPr>
      <w:r w:rsidRPr="00DF753D">
        <w:t xml:space="preserve"> </w:t>
      </w:r>
      <w:r>
        <w:rPr>
          <w:lang w:val="en-US"/>
        </w:rPr>
        <w:t>==</w:t>
      </w:r>
    </w:p>
    <w:p w:rsidR="00DF753D" w:rsidRDefault="00DF753D" w:rsidP="00DF753D">
      <w:pPr>
        <w:rPr>
          <w:rStyle w:val="95pt"/>
          <w:lang w:val="uz-Cyrl-UZ"/>
        </w:rPr>
      </w:pPr>
      <w:r w:rsidRPr="005C12F5">
        <w:rPr>
          <w:rStyle w:val="95pt"/>
          <w:lang w:val="uz-Cyrl-UZ"/>
        </w:rPr>
        <w:object w:dxaOrig="620" w:dyaOrig="320">
          <v:shape id="_x0000_i1031" type="#_x0000_t75" style="width:30.75pt;height:15.75pt" o:ole="">
            <v:imagedata r:id="rId19" o:title=""/>
          </v:shape>
          <o:OLEObject Type="Embed" ProgID="Equation.3" ShapeID="_x0000_i1031" DrawAspect="Content" ObjectID="_1777723806" r:id="rId20"/>
        </w:object>
      </w:r>
    </w:p>
    <w:p w:rsidR="00DF753D" w:rsidRPr="00C6795F" w:rsidRDefault="00C6795F" w:rsidP="00DF753D">
      <w:pPr>
        <w:rPr>
          <w:lang w:val="uz-Cyrl-UZ"/>
        </w:rPr>
      </w:pPr>
      <w:r>
        <w:rPr>
          <w:rStyle w:val="95pt"/>
          <w:lang w:val="uz-Cyrl-UZ"/>
        </w:rPr>
        <w:t>++++</w:t>
      </w:r>
      <w:r w:rsidR="00B21BF8" w:rsidRPr="00C6795F">
        <w:rPr>
          <w:rStyle w:val="95pt"/>
          <w:lang w:val="uz-Cyrl-UZ"/>
        </w:rPr>
        <w:t>+</w:t>
      </w:r>
    </w:p>
    <w:p w:rsidR="00DF753D" w:rsidRPr="00C6795F" w:rsidRDefault="00DF753D" w:rsidP="00D90744">
      <w:pPr>
        <w:rPr>
          <w:b/>
          <w:lang w:val="uz-Cyrl-UZ"/>
        </w:rPr>
      </w:pPr>
      <w:r w:rsidRPr="00C6795F">
        <w:rPr>
          <w:lang w:val="uz-Cyrl-UZ"/>
        </w:rPr>
        <w:t xml:space="preserve"> </w:t>
      </w:r>
      <w:r w:rsidRPr="00C6795F">
        <w:rPr>
          <w:lang w:val="uz-Cyrl-UZ"/>
        </w:rPr>
        <w:cr/>
      </w:r>
      <w:r w:rsidR="00D90744" w:rsidRPr="00C6795F">
        <w:rPr>
          <w:b/>
          <w:lang w:val="uz-Cyrl-UZ"/>
        </w:rPr>
        <w:t xml:space="preserve"> </w:t>
      </w:r>
    </w:p>
    <w:p w:rsidR="00DF753D" w:rsidRPr="00C6795F" w:rsidRDefault="00DF753D" w:rsidP="00DF753D">
      <w:pPr>
        <w:rPr>
          <w:b/>
          <w:lang w:val="uz-Cyrl-UZ"/>
        </w:rPr>
      </w:pPr>
      <w:r w:rsidRPr="00C6795F">
        <w:rPr>
          <w:b/>
          <w:lang w:val="uz-Cyrl-UZ"/>
        </w:rPr>
        <w:t>C++ tilida o’zgaruvchilarni e’lon qilinganlardan qaysi biri jadval tuzilmasini anglatadi?</w:t>
      </w:r>
    </w:p>
    <w:p w:rsidR="00DF753D" w:rsidRDefault="00DF753D" w:rsidP="00DF753D">
      <w:pPr>
        <w:rPr>
          <w:lang w:val="en-US"/>
        </w:rPr>
      </w:pPr>
      <w:r w:rsidRPr="00C6795F">
        <w:rPr>
          <w:lang w:val="uz-Cyrl-UZ"/>
        </w:rPr>
        <w:t xml:space="preserve"> </w:t>
      </w:r>
      <w:r w:rsidRPr="00C6795F">
        <w:rPr>
          <w:lang w:val="uz-Cyrl-UZ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41E75" w:rsidRPr="00C41E75" w:rsidRDefault="00C41E75" w:rsidP="00DF753D">
      <w:pPr>
        <w:rPr>
          <w:lang w:val="en-US"/>
        </w:rPr>
      </w:pPr>
      <w:r>
        <w:rPr>
          <w:lang w:val="en-US"/>
        </w:rPr>
        <w:t xml:space="preserve"># </w:t>
      </w:r>
      <w:r w:rsidR="00D90744">
        <w:rPr>
          <w:lang w:val="en-US"/>
        </w:rPr>
        <w:t xml:space="preserve"> </w:t>
      </w:r>
      <w:r w:rsidRPr="005C12F5">
        <w:rPr>
          <w:rStyle w:val="95pt"/>
          <w:lang w:val="uz-Cyrl-UZ"/>
        </w:rPr>
        <w:object w:dxaOrig="1080" w:dyaOrig="1400">
          <v:shape id="_x0000_i1032" type="#_x0000_t75" style="width:54pt;height:69.75pt" o:ole="">
            <v:imagedata r:id="rId17" o:title=""/>
          </v:shape>
          <o:OLEObject Type="Embed" ProgID="Equation.3" ShapeID="_x0000_i1032" DrawAspect="Content" ObjectID="_1777723807" r:id="rId21"/>
        </w:object>
      </w:r>
    </w:p>
    <w:p w:rsidR="00C41E75" w:rsidRPr="00C41E75" w:rsidRDefault="00DF753D" w:rsidP="00DF753D">
      <w:pPr>
        <w:rPr>
          <w:lang w:val="en-US"/>
        </w:rPr>
      </w:pPr>
      <w:r w:rsidRPr="00DF753D"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DF753D" w:rsidRPr="00DF753D" w:rsidRDefault="00C41E75" w:rsidP="00DF753D">
      <w:r w:rsidRPr="005C12F5">
        <w:rPr>
          <w:rStyle w:val="95pt"/>
          <w:lang w:val="uz-Cyrl-UZ"/>
        </w:rPr>
        <w:object w:dxaOrig="1100" w:dyaOrig="320">
          <v:shape id="_x0000_i1033" type="#_x0000_t75" style="width:56.25pt;height:15.75pt" o:ole="">
            <v:imagedata r:id="rId22" o:title=""/>
          </v:shape>
          <o:OLEObject Type="Embed" ProgID="Equation.3" ShapeID="_x0000_i1033" DrawAspect="Content" ObjectID="_1777723808" r:id="rId23"/>
        </w:object>
      </w:r>
    </w:p>
    <w:p w:rsidR="00DF753D" w:rsidRDefault="00DF753D" w:rsidP="00DF753D">
      <w:pPr>
        <w:rPr>
          <w:lang w:val="en-US"/>
        </w:rPr>
      </w:pPr>
      <w:r w:rsidRPr="00DF753D"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41E75" w:rsidRDefault="00C41E75" w:rsidP="00DF753D">
      <w:pPr>
        <w:rPr>
          <w:rStyle w:val="95pt"/>
          <w:lang w:val="uz-Cyrl-UZ"/>
        </w:rPr>
      </w:pPr>
      <w:r w:rsidRPr="005C12F5">
        <w:rPr>
          <w:rStyle w:val="95pt"/>
          <w:lang w:val="uz-Cyrl-UZ"/>
        </w:rPr>
        <w:object w:dxaOrig="1060" w:dyaOrig="1400">
          <v:shape id="_x0000_i1034" type="#_x0000_t75" style="width:53.25pt;height:69.75pt" o:ole="">
            <v:imagedata r:id="rId15" o:title=""/>
          </v:shape>
          <o:OLEObject Type="Embed" ProgID="Equation.3" ShapeID="_x0000_i1034" DrawAspect="Content" ObjectID="_1777723809" r:id="rId24"/>
        </w:object>
      </w:r>
    </w:p>
    <w:p w:rsidR="00C41E75" w:rsidRDefault="00C6795F" w:rsidP="00DF753D">
      <w:pPr>
        <w:rPr>
          <w:rStyle w:val="95pt"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41E75" w:rsidRDefault="00C41E75" w:rsidP="00DF753D">
      <w:pPr>
        <w:rPr>
          <w:rStyle w:val="95pt"/>
          <w:lang w:val="uz-Cyrl-UZ"/>
        </w:rPr>
      </w:pPr>
      <w:r w:rsidRPr="005C12F5">
        <w:rPr>
          <w:rStyle w:val="95pt"/>
          <w:lang w:val="uz-Cyrl-UZ"/>
        </w:rPr>
        <w:object w:dxaOrig="620" w:dyaOrig="320">
          <v:shape id="_x0000_i1035" type="#_x0000_t75" style="width:30.75pt;height:15.75pt" o:ole="">
            <v:imagedata r:id="rId19" o:title=""/>
          </v:shape>
          <o:OLEObject Type="Embed" ProgID="Equation.3" ShapeID="_x0000_i1035" DrawAspect="Content" ObjectID="_1777723810" r:id="rId25"/>
        </w:object>
      </w:r>
    </w:p>
    <w:p w:rsidR="00C41E75" w:rsidRPr="00C6795F" w:rsidRDefault="00C6795F" w:rsidP="00DF753D">
      <w:pPr>
        <w:rPr>
          <w:lang w:val="en-US"/>
        </w:rPr>
      </w:pPr>
      <w:r>
        <w:rPr>
          <w:rStyle w:val="95pt"/>
          <w:lang w:val="en-US"/>
        </w:rPr>
        <w:t>++++</w:t>
      </w:r>
      <w:r w:rsidR="00B21BF8" w:rsidRPr="00C6795F">
        <w:rPr>
          <w:rStyle w:val="95pt"/>
          <w:lang w:val="en-US"/>
        </w:rPr>
        <w:t>+</w:t>
      </w:r>
    </w:p>
    <w:p w:rsidR="00DF753D" w:rsidRPr="00D90744" w:rsidRDefault="00DF753D" w:rsidP="00D90744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D90744">
        <w:rPr>
          <w:b/>
          <w:lang w:val="en-US"/>
        </w:rPr>
        <w:t xml:space="preserve"> </w:t>
      </w:r>
    </w:p>
    <w:p w:rsidR="00DF753D" w:rsidRPr="00C41E75" w:rsidRDefault="00DF753D" w:rsidP="00DF753D">
      <w:pPr>
        <w:rPr>
          <w:b/>
          <w:lang w:val="en-US"/>
        </w:rPr>
      </w:pPr>
      <w:r w:rsidRPr="00C41E75">
        <w:rPr>
          <w:b/>
          <w:lang w:val="en-US"/>
        </w:rPr>
        <w:t>Graf tuzilmasini matematik qanday ifodalash mumkin?</w:t>
      </w:r>
    </w:p>
    <w:p w:rsidR="00DF753D" w:rsidRDefault="00DF753D" w:rsidP="00DF753D">
      <w:pPr>
        <w:rPr>
          <w:b/>
          <w:lang w:val="en-US"/>
        </w:rPr>
      </w:pPr>
      <w:r w:rsidRPr="00C41E75">
        <w:rPr>
          <w:b/>
          <w:lang w:val="en-US"/>
        </w:rPr>
        <w:t xml:space="preserve"> </w:t>
      </w:r>
      <w:r w:rsidRPr="00C41E75">
        <w:rPr>
          <w:b/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41E75" w:rsidRDefault="00C41E75" w:rsidP="00DF753D">
      <w:pPr>
        <w:rPr>
          <w:lang w:val="uz-Cyrl-UZ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D94AF0">
        <w:rPr>
          <w:position w:val="-10"/>
          <w:lang w:val="uz-Cyrl-UZ"/>
        </w:rPr>
        <w:object w:dxaOrig="1060" w:dyaOrig="340">
          <v:shape id="_x0000_i1036" type="#_x0000_t75" style="width:53.25pt;height:17.25pt" o:ole="">
            <v:imagedata r:id="rId26" o:title=""/>
          </v:shape>
          <o:OLEObject Type="Embed" ProgID="Equation.3" ShapeID="_x0000_i1036" DrawAspect="Content" ObjectID="_1777723811" r:id="rId27"/>
        </w:object>
      </w:r>
    </w:p>
    <w:p w:rsidR="00C41E75" w:rsidRDefault="00C6795F" w:rsidP="00DF753D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41E75" w:rsidRDefault="00C41E75" w:rsidP="00DF753D">
      <w:pPr>
        <w:rPr>
          <w:lang w:val="uz-Cyrl-UZ"/>
        </w:rPr>
      </w:pPr>
      <w:r w:rsidRPr="00D94AF0">
        <w:rPr>
          <w:position w:val="-10"/>
          <w:lang w:val="uz-Cyrl-UZ"/>
        </w:rPr>
        <w:object w:dxaOrig="1060" w:dyaOrig="340">
          <v:shape id="_x0000_i1037" type="#_x0000_t75" style="width:53.25pt;height:17.25pt" o:ole="">
            <v:imagedata r:id="rId28" o:title=""/>
          </v:shape>
          <o:OLEObject Type="Embed" ProgID="Equation.3" ShapeID="_x0000_i1037" DrawAspect="Content" ObjectID="_1777723812" r:id="rId29"/>
        </w:object>
      </w:r>
    </w:p>
    <w:p w:rsidR="00C41E75" w:rsidRDefault="00C6795F" w:rsidP="00DF753D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41E75" w:rsidRDefault="00C41E75" w:rsidP="00DF753D">
      <w:pPr>
        <w:rPr>
          <w:lang w:val="uz-Cyrl-UZ"/>
        </w:rPr>
      </w:pPr>
      <w:r w:rsidRPr="00D94AF0">
        <w:rPr>
          <w:position w:val="-10"/>
          <w:lang w:val="uz-Cyrl-UZ"/>
        </w:rPr>
        <w:object w:dxaOrig="1320" w:dyaOrig="340">
          <v:shape id="_x0000_i1038" type="#_x0000_t75" style="width:66pt;height:17.25pt" o:ole="">
            <v:imagedata r:id="rId30" o:title=""/>
          </v:shape>
          <o:OLEObject Type="Embed" ProgID="Equation.3" ShapeID="_x0000_i1038" DrawAspect="Content" ObjectID="_1777723813" r:id="rId31"/>
        </w:object>
      </w:r>
    </w:p>
    <w:p w:rsidR="00C41E75" w:rsidRDefault="00C6795F" w:rsidP="00DF753D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41E75" w:rsidRDefault="00C41E75" w:rsidP="00DF753D">
      <w:pPr>
        <w:rPr>
          <w:rStyle w:val="95pt"/>
          <w:lang w:val="uz-Cyrl-UZ"/>
        </w:rPr>
      </w:pPr>
      <w:r w:rsidRPr="00D94AF0">
        <w:rPr>
          <w:rStyle w:val="95pt"/>
          <w:lang w:val="uz-Cyrl-UZ"/>
        </w:rPr>
        <w:object w:dxaOrig="1480" w:dyaOrig="320">
          <v:shape id="_x0000_i1039" type="#_x0000_t75" style="width:74.25pt;height:15.75pt" o:ole="">
            <v:imagedata r:id="rId32" o:title=""/>
          </v:shape>
          <o:OLEObject Type="Embed" ProgID="Equation.3" ShapeID="_x0000_i1039" DrawAspect="Content" ObjectID="_1777723814" r:id="rId33"/>
        </w:object>
      </w:r>
    </w:p>
    <w:p w:rsidR="00C41E75" w:rsidRPr="00C6795F" w:rsidRDefault="00C6795F" w:rsidP="00DF753D">
      <w:pPr>
        <w:rPr>
          <w:rStyle w:val="95pt"/>
          <w:lang w:val="en-US"/>
        </w:rPr>
      </w:pPr>
      <w:r>
        <w:rPr>
          <w:rStyle w:val="95pt"/>
          <w:lang w:val="en-US"/>
        </w:rPr>
        <w:t>++++</w:t>
      </w:r>
      <w:r w:rsidR="00B21BF8" w:rsidRPr="00C6795F">
        <w:rPr>
          <w:rStyle w:val="95pt"/>
          <w:lang w:val="en-US"/>
        </w:rPr>
        <w:t>+</w:t>
      </w:r>
    </w:p>
    <w:p w:rsidR="00C41E75" w:rsidRPr="00C6795F" w:rsidRDefault="00C41E75" w:rsidP="00DF753D">
      <w:pPr>
        <w:rPr>
          <w:lang w:val="en-US"/>
        </w:rPr>
      </w:pPr>
    </w:p>
    <w:p w:rsidR="00DF753D" w:rsidRPr="00D90744" w:rsidRDefault="00D90744" w:rsidP="00DF753D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DF753D" w:rsidRPr="00C6795F" w:rsidRDefault="00DF753D" w:rsidP="00DF753D">
      <w:pPr>
        <w:rPr>
          <w:b/>
          <w:lang w:val="en-US"/>
        </w:rPr>
      </w:pPr>
      <w:r w:rsidRPr="00C41E75">
        <w:rPr>
          <w:b/>
          <w:lang w:val="en-US"/>
        </w:rPr>
        <w:lastRenderedPageBreak/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unosabatlarin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asvirla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irralar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foydalani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 xml:space="preserve">. </w:t>
      </w:r>
    </w:p>
    <w:p w:rsidR="00C41E75" w:rsidRPr="00C41E75" w:rsidRDefault="00C6795F" w:rsidP="00DF753D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Default="00C41E75" w:rsidP="00DF753D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DF753D" w:rsidRPr="00DF753D">
        <w:rPr>
          <w:lang w:val="en-US"/>
        </w:rPr>
        <w:t xml:space="preserve">Yo’naltirilmagan </w:t>
      </w:r>
    </w:p>
    <w:p w:rsidR="00C41E75" w:rsidRPr="00DF753D" w:rsidRDefault="00C6795F" w:rsidP="00DF753D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Default="00DF753D" w:rsidP="00DF753D">
      <w:pPr>
        <w:rPr>
          <w:lang w:val="en-US"/>
        </w:rPr>
      </w:pPr>
      <w:r w:rsidRPr="00DF753D">
        <w:rPr>
          <w:lang w:val="en-US"/>
        </w:rPr>
        <w:t>Yo’naltirilgan</w:t>
      </w:r>
    </w:p>
    <w:p w:rsidR="00C41E75" w:rsidRPr="00DF753D" w:rsidRDefault="00C6795F" w:rsidP="00DF753D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Default="00DF753D" w:rsidP="00DF753D">
      <w:pPr>
        <w:rPr>
          <w:lang w:val="en-US"/>
        </w:rPr>
      </w:pPr>
      <w:r w:rsidRPr="00DF753D">
        <w:rPr>
          <w:lang w:val="en-US"/>
        </w:rPr>
        <w:t>Aralash</w:t>
      </w:r>
    </w:p>
    <w:p w:rsidR="00C41E75" w:rsidRPr="00DF753D" w:rsidRDefault="00C6795F" w:rsidP="00DF753D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DF753D" w:rsidRDefault="00DF753D" w:rsidP="00DF753D">
      <w:pPr>
        <w:rPr>
          <w:lang w:val="en-US"/>
        </w:rPr>
      </w:pPr>
      <w:r w:rsidRPr="00DF753D">
        <w:rPr>
          <w:lang w:val="en-US"/>
        </w:rPr>
        <w:t>Vaznga ega</w:t>
      </w:r>
    </w:p>
    <w:p w:rsidR="00C41E75" w:rsidRPr="00DF753D" w:rsidRDefault="00C6795F" w:rsidP="00DF753D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unosabatlarin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asvirla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irralar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foydalani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 xml:space="preserve">. </w:t>
      </w:r>
    </w:p>
    <w:p w:rsidR="00C41E75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 xml:space="preserve">Yo’naltirilmagan 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ralash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znga ega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unosabatlarin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asvirla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ylar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foydalani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>.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Yo’naltiril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ma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ralash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znga ega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unosabatlarin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asvirla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y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v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irralar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foydalani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>.</w:t>
      </w:r>
    </w:p>
    <w:p w:rsidR="00C41E75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Aralash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ma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gan</w:t>
      </w:r>
      <w:r w:rsidR="00C41E75">
        <w:rPr>
          <w:lang w:val="en-US"/>
        </w:rPr>
        <w:b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znga ega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93170" w:rsidP="00C93170">
      <w:pPr>
        <w:rPr>
          <w:b/>
          <w:lang w:val="en-US"/>
        </w:rPr>
      </w:pPr>
      <w:r w:rsidRPr="00C6795F">
        <w:rPr>
          <w:b/>
          <w:lang w:val="en-US"/>
        </w:rPr>
        <w:t>№19.</w:t>
      </w:r>
      <w:r w:rsidRPr="00C6795F">
        <w:rPr>
          <w:b/>
          <w:lang w:val="en-US"/>
        </w:rPr>
        <w:tab/>
      </w:r>
    </w:p>
    <w:p w:rsidR="00C93170" w:rsidRPr="00C41E75" w:rsidRDefault="00D90744" w:rsidP="00C93170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C93170" w:rsidRDefault="00C93170" w:rsidP="00C93170">
      <w:pPr>
        <w:rPr>
          <w:lang w:val="en-US"/>
        </w:rPr>
      </w:pPr>
      <w:r w:rsidRPr="00C41E75">
        <w:rPr>
          <w:b/>
          <w:lang w:val="en-US"/>
        </w:rPr>
        <w:t>Agar grafning munosabatlariga og’irlik qiymati belgilansa, u holda graf ... deyiladi</w:t>
      </w:r>
      <w:r w:rsidRPr="00C93170">
        <w:rPr>
          <w:lang w:val="en-US"/>
        </w:rPr>
        <w:t>.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Vaznga e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ma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’naltirilgan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ralash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 xml:space="preserve">Grafning tartibi nimaga teng 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Uch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 va uch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Ilmoqlar soniga 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41E75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Grafning o’lchami nimaga teng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Qirra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ch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 va uchlar sonig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Ilmoqlar soniga 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41E75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 xml:space="preserve">Grafning tugun darajasi bu 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undan chiquvchi qirralar soni xisoblanad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ndan chiquvchi tugunlar soni xisoblanad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ndan chiquvchi qirralar o’rta arifmetik soni xisoblanad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ndan chiquvchi qirralar o’rta geometrik soni xisoblanadi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 xml:space="preserve">Grafda nechta va qaysilar ko’ruv amallarini ifodalaydi 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Ikkita (eniga va tubiga)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lastRenderedPageBreak/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kkita (eniga va uzunasiga)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chta (to’g’ri, teskari, akslanuvchi)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chta (to’g’ri, teskari, simmetrik)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Qanday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onteyne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rdami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big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arab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ri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laniladi</w:t>
      </w:r>
      <w:r w:rsidRPr="00C6795F">
        <w:rPr>
          <w:b/>
          <w:lang w:val="en-US"/>
        </w:rPr>
        <w:t>?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93170">
        <w:rPr>
          <w:lang w:val="en-US"/>
        </w:rPr>
        <w:t>S</w:t>
      </w:r>
      <w:r w:rsidR="00C93170" w:rsidRPr="00C93170">
        <w:rPr>
          <w:lang w:val="en-US"/>
        </w:rPr>
        <w:t>tek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93170">
        <w:rPr>
          <w:lang w:val="en-US"/>
        </w:rPr>
        <w:t>N</w:t>
      </w:r>
      <w:r w:rsidR="00C93170" w:rsidRPr="00C93170">
        <w:rPr>
          <w:lang w:val="en-US"/>
        </w:rPr>
        <w:t>avbat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ro</w:t>
      </w:r>
      <w:r w:rsidRPr="00C6795F">
        <w:rPr>
          <w:lang w:val="en-US"/>
        </w:rPr>
        <w:t>’</w:t>
      </w:r>
      <w:r w:rsidRPr="00C93170">
        <w:rPr>
          <w:lang w:val="en-US"/>
        </w:rPr>
        <w:t>yxat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93170">
        <w:rPr>
          <w:lang w:val="en-US"/>
        </w:rPr>
        <w:t>D</w:t>
      </w:r>
      <w:r w:rsidR="00C93170" w:rsidRPr="00C93170">
        <w:rPr>
          <w:lang w:val="en-US"/>
        </w:rPr>
        <w:t>ek</w:t>
      </w:r>
    </w:p>
    <w:p w:rsidR="00C41E75" w:rsidRPr="00C6795F" w:rsidRDefault="00C41E75" w:rsidP="00C93170">
      <w:pPr>
        <w:rPr>
          <w:lang w:val="en-US"/>
        </w:rPr>
      </w:pP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Qanday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onteyne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rdami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enig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arab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ri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laniladi</w:t>
      </w:r>
      <w:r w:rsidRPr="00C6795F">
        <w:rPr>
          <w:b/>
          <w:lang w:val="en-US"/>
        </w:rPr>
        <w:t>?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Pr="00C93170">
        <w:rPr>
          <w:lang w:val="en-US"/>
        </w:rPr>
        <w:t>N</w:t>
      </w:r>
      <w:r w:rsidR="00C93170" w:rsidRPr="00C93170">
        <w:rPr>
          <w:lang w:val="en-US"/>
        </w:rPr>
        <w:t>avbat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93170">
        <w:rPr>
          <w:lang w:val="en-US"/>
        </w:rPr>
        <w:t>S</w:t>
      </w:r>
      <w:r w:rsidR="00C93170" w:rsidRPr="00C93170">
        <w:rPr>
          <w:lang w:val="en-US"/>
        </w:rPr>
        <w:t>tek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ro</w:t>
      </w:r>
      <w:r w:rsidRPr="00C6795F">
        <w:rPr>
          <w:lang w:val="en-US"/>
        </w:rPr>
        <w:t>’</w:t>
      </w:r>
      <w:r w:rsidRPr="00C93170">
        <w:rPr>
          <w:lang w:val="en-US"/>
        </w:rPr>
        <w:t>yxat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93170">
        <w:rPr>
          <w:lang w:val="en-US"/>
        </w:rPr>
        <w:t>D</w:t>
      </w:r>
      <w:r w:rsidR="00C93170" w:rsidRPr="00C93170">
        <w:rPr>
          <w:lang w:val="en-US"/>
        </w:rPr>
        <w:t>ek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Kim tomondan va qaysi yilda graf tushunchasini kiritgan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 xml:space="preserve">D.Kenig, 1936 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.Ritchi, 1976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.Lovli, 1966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.Bebidj, 1946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sh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v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oxir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itt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gun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tashadig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irr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avjud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nga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Ilmoq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Halqa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lastRenderedPageBreak/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Yo</w:t>
      </w:r>
      <w:r w:rsidRPr="00C6795F">
        <w:rPr>
          <w:lang w:val="en-US"/>
        </w:rPr>
        <w:t>’</w:t>
      </w:r>
      <w:r w:rsidRPr="00C93170">
        <w:rPr>
          <w:lang w:val="en-US"/>
        </w:rPr>
        <w:t>l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Daraja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Biront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gun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shq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i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gungach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g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nma</w:t>
      </w:r>
      <w:r w:rsidRPr="00C6795F">
        <w:rPr>
          <w:b/>
          <w:lang w:val="en-US"/>
        </w:rPr>
        <w:t>-</w:t>
      </w:r>
      <w:r w:rsidRPr="00C41E75">
        <w:rPr>
          <w:b/>
          <w:lang w:val="en-US"/>
        </w:rPr>
        <w:t>yo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joylashg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gunl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etma</w:t>
      </w:r>
      <w:r w:rsidRPr="00C6795F">
        <w:rPr>
          <w:b/>
          <w:lang w:val="en-US"/>
        </w:rPr>
        <w:t>-</w:t>
      </w:r>
      <w:r w:rsidRPr="00C41E75">
        <w:rPr>
          <w:b/>
          <w:lang w:val="en-US"/>
        </w:rPr>
        <w:t>ketligidi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u</w:t>
      </w:r>
      <w:r w:rsidRPr="00C6795F">
        <w:rPr>
          <w:b/>
          <w:lang w:val="en-US"/>
        </w:rPr>
        <w:t xml:space="preserve"> - ... </w:t>
      </w:r>
      <w:r w:rsidRPr="00C41E75">
        <w:rPr>
          <w:b/>
          <w:lang w:val="en-US"/>
        </w:rPr>
        <w:t>deyiladi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Yo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l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Halqa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Ilmoq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Daraja</w:t>
      </w:r>
    </w:p>
    <w:p w:rsidR="00C9317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6795F">
        <w:rPr>
          <w:b/>
          <w:lang w:val="en-US"/>
        </w:rPr>
        <w:t xml:space="preserve">... – </w:t>
      </w:r>
      <w:r w:rsidRPr="00C41E75">
        <w:rPr>
          <w:b/>
          <w:lang w:val="en-US"/>
        </w:rPr>
        <w:t>b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sh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v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oxir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tashuvch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ugun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iborat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y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Halqa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Yo</w:t>
      </w:r>
      <w:r w:rsidRPr="00C6795F">
        <w:rPr>
          <w:lang w:val="en-US"/>
        </w:rPr>
        <w:t>’</w:t>
      </w:r>
      <w:r w:rsidRPr="00C93170">
        <w:rPr>
          <w:lang w:val="en-US"/>
        </w:rPr>
        <w:t>l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Ilmoq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Daraja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yinganlig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arajasi</w:t>
      </w:r>
      <w:r w:rsidRPr="00C6795F">
        <w:rPr>
          <w:b/>
          <w:lang w:val="en-US"/>
        </w:rPr>
        <w:t xml:space="preserve"> 0.5</w:t>
      </w:r>
      <w:r w:rsidRPr="00C41E75">
        <w:rPr>
          <w:b/>
          <w:lang w:val="en-US"/>
        </w:rPr>
        <w:t>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att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hsoblanadi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To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yingan</w:t>
      </w:r>
      <w:r w:rsidR="00C93170" w:rsidRPr="00C6795F">
        <w:rPr>
          <w:lang w:val="en-US"/>
        </w:rPr>
        <w:t xml:space="preserve"> 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Siyrak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Ikkilamchi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To</w:t>
      </w:r>
      <w:r w:rsidRPr="00C6795F">
        <w:rPr>
          <w:lang w:val="en-US"/>
        </w:rPr>
        <w:t>’</w:t>
      </w:r>
      <w:r w:rsidRPr="00C93170">
        <w:rPr>
          <w:lang w:val="en-US"/>
        </w:rPr>
        <w:t>liq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yinganlig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arajasi</w:t>
      </w:r>
      <w:r w:rsidRPr="00C6795F">
        <w:rPr>
          <w:b/>
          <w:lang w:val="en-US"/>
        </w:rPr>
        <w:t xml:space="preserve"> 0.5</w:t>
      </w:r>
      <w:r w:rsidRPr="00C41E75">
        <w:rPr>
          <w:b/>
          <w:lang w:val="en-US"/>
        </w:rPr>
        <w:t>dan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kichik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hsoblanadi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Siyrak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To</w:t>
      </w:r>
      <w:r w:rsidRPr="00C6795F">
        <w:rPr>
          <w:lang w:val="en-US"/>
        </w:rPr>
        <w:t>’</w:t>
      </w:r>
      <w:r w:rsidRPr="00C93170">
        <w:rPr>
          <w:lang w:val="en-US"/>
        </w:rPr>
        <w:t>yingan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Ikkilamchi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To</w:t>
      </w:r>
      <w:r w:rsidRPr="00C6795F">
        <w:rPr>
          <w:lang w:val="en-US"/>
        </w:rPr>
        <w:t>’</w:t>
      </w:r>
      <w:r w:rsidRPr="00C93170">
        <w:rPr>
          <w:lang w:val="en-US"/>
        </w:rPr>
        <w:t>liq</w:t>
      </w:r>
    </w:p>
    <w:p w:rsidR="00C41E75" w:rsidRPr="00C6795F" w:rsidRDefault="00C6795F" w:rsidP="00C93170">
      <w:pPr>
        <w:rPr>
          <w:lang w:val="en-US"/>
        </w:rPr>
      </w:pPr>
      <w:r>
        <w:rPr>
          <w:lang w:val="en-US"/>
        </w:rPr>
        <w:lastRenderedPageBreak/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Agar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yinganlig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darajasi</w:t>
      </w:r>
      <w:r w:rsidRPr="00C6795F">
        <w:rPr>
          <w:b/>
          <w:lang w:val="en-US"/>
        </w:rPr>
        <w:t xml:space="preserve"> 1</w:t>
      </w:r>
      <w:r w:rsidRPr="00C41E75">
        <w:rPr>
          <w:b/>
          <w:lang w:val="en-US"/>
        </w:rPr>
        <w:t>g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ten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sa</w:t>
      </w:r>
      <w:r w:rsidRPr="00C6795F">
        <w:rPr>
          <w:b/>
          <w:lang w:val="en-US"/>
        </w:rPr>
        <w:t xml:space="preserve">, </w:t>
      </w:r>
      <w:r w:rsidRPr="00C41E75">
        <w:rPr>
          <w:b/>
          <w:lang w:val="en-US"/>
        </w:rPr>
        <w:t>u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hol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</w:t>
      </w:r>
      <w:r w:rsidRPr="00C6795F">
        <w:rPr>
          <w:b/>
          <w:lang w:val="en-US"/>
        </w:rPr>
        <w:t xml:space="preserve"> ... </w:t>
      </w:r>
      <w:r w:rsidRPr="00C41E75">
        <w:rPr>
          <w:b/>
          <w:lang w:val="en-US"/>
        </w:rPr>
        <w:t>hsoblanadi</w:t>
      </w:r>
      <w:r w:rsidRPr="00C6795F">
        <w:rPr>
          <w:b/>
          <w:lang w:val="en-US"/>
        </w:rPr>
        <w:t>.</w:t>
      </w:r>
    </w:p>
    <w:p w:rsidR="00C41E7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41E75" w:rsidP="00C93170">
      <w:pPr>
        <w:rPr>
          <w:lang w:val="en-US"/>
        </w:rPr>
      </w:pPr>
      <w:r w:rsidRPr="00C6795F"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To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liq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Siyrak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To</w:t>
      </w:r>
      <w:r w:rsidRPr="00C6795F">
        <w:rPr>
          <w:lang w:val="en-US"/>
        </w:rPr>
        <w:t>’</w:t>
      </w:r>
      <w:r w:rsidRPr="00C93170">
        <w:rPr>
          <w:lang w:val="en-US"/>
        </w:rPr>
        <w:t>yingan</w:t>
      </w:r>
    </w:p>
    <w:p w:rsidR="00C41E75" w:rsidRPr="00C6795F" w:rsidRDefault="00C6795F" w:rsidP="00C93170">
      <w:pPr>
        <w:rPr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Ikkilamchi</w:t>
      </w:r>
    </w:p>
    <w:p w:rsidR="00C9317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D90744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G grafni aks etishda n o’lchamli A kvadrat matrisasi qanday nomlanadi</w:t>
      </w:r>
    </w:p>
    <w:p w:rsidR="00C41E75" w:rsidRPr="00C41E7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C93170" w:rsidRPr="00C93170">
        <w:rPr>
          <w:lang w:val="en-US"/>
        </w:rPr>
        <w:t>Qo’shma matrisa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unosabat matrisas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nilik ro’yxat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lar ro’yxati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C41E75">
        <w:rPr>
          <w:b/>
          <w:lang w:val="en-US"/>
        </w:rPr>
        <w:t>G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grafn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aks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etishd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n</w:t>
      </w:r>
      <w:r w:rsidRPr="00C6795F">
        <w:rPr>
          <w:b/>
          <w:lang w:val="en-US"/>
        </w:rPr>
        <w:t>-</w:t>
      </w:r>
      <w:r w:rsidRPr="00C41E75">
        <w:rPr>
          <w:b/>
          <w:lang w:val="en-US"/>
        </w:rPr>
        <w:t>ga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o</w:t>
      </w:r>
      <w:r w:rsidRPr="00C6795F">
        <w:rPr>
          <w:b/>
          <w:lang w:val="en-US"/>
        </w:rPr>
        <w:t>’</w:t>
      </w:r>
      <w:r w:rsidRPr="00C41E75">
        <w:rPr>
          <w:b/>
          <w:lang w:val="en-US"/>
        </w:rPr>
        <w:t>lchaml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B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matrisasi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qanday</w:t>
      </w:r>
      <w:r w:rsidRPr="00C6795F">
        <w:rPr>
          <w:b/>
          <w:lang w:val="en-US"/>
        </w:rPr>
        <w:t xml:space="preserve"> </w:t>
      </w:r>
      <w:r w:rsidRPr="00C41E75">
        <w:rPr>
          <w:b/>
          <w:lang w:val="en-US"/>
        </w:rPr>
        <w:t>nomlanadi</w:t>
      </w:r>
    </w:p>
    <w:p w:rsidR="00C41E75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41E7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Munosabat matrisas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Qo’shma matrisa 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nilik ro’yxati</w:t>
      </w:r>
    </w:p>
    <w:p w:rsidR="00C41E7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lar ro’yxati</w:t>
      </w:r>
    </w:p>
    <w:p w:rsidR="00C41E7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D9074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G grafni aks etishda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A[n] massiv bo’lib, massivning xar bir elementi tugun bilan qo’shni tugunlar ro’yxati qanday nomlanadi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88597D">
        <w:rPr>
          <w:lang w:val="en-US"/>
        </w:rPr>
        <w:t xml:space="preserve"> </w:t>
      </w:r>
      <w:r w:rsidR="00C93170" w:rsidRPr="00C93170">
        <w:rPr>
          <w:lang w:val="en-US"/>
        </w:rPr>
        <w:t>Qo’shnilik ro’yxati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ma matrisa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unosabat matrisasi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lar ro’yxat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№36.</w:t>
      </w:r>
      <w:r w:rsidRPr="00612C55">
        <w:rPr>
          <w:b/>
          <w:lang w:val="en-US"/>
        </w:rPr>
        <w:tab/>
      </w: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G grafni aks etishda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qo’shni tugunlar qirralaridan iborat chiziqli ro’yxati qanday nomlanadi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88597D">
        <w:rPr>
          <w:lang w:val="en-US"/>
        </w:rPr>
        <w:t xml:space="preserve"> </w:t>
      </w:r>
      <w:r w:rsidR="00C93170" w:rsidRPr="00C93170">
        <w:rPr>
          <w:lang w:val="en-US"/>
        </w:rPr>
        <w:t xml:space="preserve">Qirralar ro’yxati 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nilik ro’yxati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ma matrisa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unosabat matrisas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Berilgan tugundan boshlab barcha tugunlarni ko’rib chiqish prosedurasi qanday nomlanadi.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88597D">
        <w:rPr>
          <w:lang w:val="en-US"/>
        </w:rPr>
        <w:t xml:space="preserve"> </w:t>
      </w:r>
      <w:r w:rsidR="00C93170" w:rsidRPr="00C93170">
        <w:rPr>
          <w:lang w:val="en-US"/>
        </w:rPr>
        <w:t>Obxodom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iklom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Putem</w:t>
      </w:r>
    </w:p>
    <w:p w:rsidR="00612C55" w:rsidRPr="00C93170" w:rsidRDefault="00C6795F" w:rsidP="00C93170">
      <w:pPr>
        <w:rPr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tepenyu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Grafning D to’yinganlik darajasi nimaga teng </w:t>
      </w:r>
    </w:p>
    <w:p w:rsidR="00C93170" w:rsidRDefault="00C93170" w:rsidP="00C93170">
      <w:pPr>
        <w:rPr>
          <w:b/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612C55" w:rsidRDefault="00612C55" w:rsidP="00C93170">
      <w:pPr>
        <w:rPr>
          <w:lang w:val="uz-Cyrl-UZ"/>
        </w:rPr>
      </w:pPr>
      <w:r>
        <w:rPr>
          <w:lang w:val="en-US"/>
        </w:rPr>
        <w:t>#</w:t>
      </w:r>
      <w:r w:rsidRPr="00D94AF0">
        <w:rPr>
          <w:position w:val="-30"/>
          <w:lang w:val="uz-Cyrl-UZ"/>
        </w:rPr>
        <w:object w:dxaOrig="1280" w:dyaOrig="680">
          <v:shape id="_x0000_i1040" type="#_x0000_t75" style="width:63.75pt;height:33.75pt" o:ole="">
            <v:imagedata r:id="rId34" o:title=""/>
          </v:shape>
          <o:OLEObject Type="Embed" ProgID="Equation.3" ShapeID="_x0000_i1040" DrawAspect="Content" ObjectID="_1777723815" r:id="rId35"/>
        </w:objec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612C55" w:rsidRDefault="00612C55" w:rsidP="00C93170">
      <w:pPr>
        <w:rPr>
          <w:lang w:val="uz-Cyrl-UZ"/>
        </w:rPr>
      </w:pPr>
      <w:r w:rsidRPr="00D94AF0">
        <w:rPr>
          <w:position w:val="-24"/>
          <w:lang w:val="uz-Cyrl-UZ"/>
        </w:rPr>
        <w:object w:dxaOrig="1280" w:dyaOrig="620">
          <v:shape id="_x0000_i1041" type="#_x0000_t75" style="width:63.75pt;height:30.75pt" o:ole="">
            <v:imagedata r:id="rId36" o:title=""/>
          </v:shape>
          <o:OLEObject Type="Embed" ProgID="Equation.3" ShapeID="_x0000_i1041" DrawAspect="Content" ObjectID="_1777723816" r:id="rId37"/>
        </w:objec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  <w:r w:rsidR="00612C55" w:rsidRPr="00C6795F">
        <w:rPr>
          <w:lang w:val="en-US"/>
        </w:rPr>
        <w:t xml:space="preserve"> </w:t>
      </w:r>
    </w:p>
    <w:p w:rsidR="00612C55" w:rsidRPr="00C6795F" w:rsidRDefault="00612C55" w:rsidP="00C93170">
      <w:pPr>
        <w:rPr>
          <w:lang w:val="en-US"/>
        </w:rPr>
      </w:pPr>
      <w:r w:rsidRPr="00D94AF0">
        <w:rPr>
          <w:position w:val="-24"/>
          <w:lang w:val="uz-Cyrl-UZ"/>
        </w:rPr>
        <w:object w:dxaOrig="740" w:dyaOrig="620">
          <v:shape id="_x0000_i1042" type="#_x0000_t75" style="width:36.75pt;height:30.75pt" o:ole="">
            <v:imagedata r:id="rId38" o:title=""/>
          </v:shape>
          <o:OLEObject Type="Embed" ProgID="Equation.3" ShapeID="_x0000_i1042" DrawAspect="Content" ObjectID="_1777723817" r:id="rId39"/>
        </w:object>
      </w:r>
      <w:r w:rsidRPr="00C6795F">
        <w:rPr>
          <w:lang w:val="en-US"/>
        </w:rPr>
        <w:t xml:space="preserve"> 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  <w:r w:rsidR="00612C55" w:rsidRPr="00C6795F">
        <w:rPr>
          <w:lang w:val="en-US"/>
        </w:rPr>
        <w:t xml:space="preserve"> </w:t>
      </w:r>
    </w:p>
    <w:p w:rsidR="00612C55" w:rsidRPr="00C6795F" w:rsidRDefault="00612C55" w:rsidP="00C93170">
      <w:pPr>
        <w:rPr>
          <w:rStyle w:val="95pt"/>
          <w:lang w:val="en-US"/>
        </w:rPr>
      </w:pPr>
      <w:r w:rsidRPr="00D94AF0">
        <w:rPr>
          <w:rStyle w:val="95pt"/>
          <w:lang w:val="uz-Cyrl-UZ"/>
        </w:rPr>
        <w:object w:dxaOrig="740" w:dyaOrig="620">
          <v:shape id="_x0000_i1043" type="#_x0000_t75" style="width:36.75pt;height:30.75pt" o:ole="">
            <v:imagedata r:id="rId40" o:title=""/>
          </v:shape>
          <o:OLEObject Type="Embed" ProgID="Equation.3" ShapeID="_x0000_i1043" DrawAspect="Content" ObjectID="_1777723818" r:id="rId41"/>
        </w:object>
      </w:r>
      <w:r w:rsidRPr="00C6795F">
        <w:rPr>
          <w:rStyle w:val="95pt"/>
          <w:lang w:val="en-US"/>
        </w:rPr>
        <w:t xml:space="preserve"> </w:t>
      </w:r>
    </w:p>
    <w:p w:rsidR="00612C55" w:rsidRPr="00C6795F" w:rsidRDefault="00C6795F" w:rsidP="00C93170">
      <w:pPr>
        <w:rPr>
          <w:lang w:val="en-US"/>
        </w:rPr>
      </w:pPr>
      <w:r>
        <w:rPr>
          <w:rStyle w:val="95pt"/>
          <w:lang w:val="en-US"/>
        </w:rPr>
        <w:t>++++</w:t>
      </w:r>
      <w:r w:rsidR="00B21BF8" w:rsidRPr="00C6795F">
        <w:rPr>
          <w:rStyle w:val="95pt"/>
          <w:lang w:val="en-US"/>
        </w:rPr>
        <w:t>+</w:t>
      </w:r>
    </w:p>
    <w:p w:rsidR="00C93170" w:rsidRPr="0088597D" w:rsidRDefault="00C93170" w:rsidP="0088597D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88597D">
        <w:rPr>
          <w:b/>
          <w:lang w:val="en-US"/>
        </w:rPr>
        <w:t xml:space="preserve"> </w:t>
      </w: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To’liq grafning qirralar soni qanday formula orqali hisoblanadi   </w:t>
      </w:r>
    </w:p>
    <w:p w:rsidR="00C93170" w:rsidRPr="00B21BF8" w:rsidRDefault="00C93170" w:rsidP="00C93170"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612C55" w:rsidRPr="00B21BF8">
        <w:t>#</w:t>
      </w:r>
      <w:r w:rsidR="0088597D">
        <w:rPr>
          <w:lang w:val="en-US"/>
        </w:rPr>
        <w:t xml:space="preserve"> </w:t>
      </w:r>
      <w:r w:rsidR="00612C55" w:rsidRPr="00D94AF0">
        <w:rPr>
          <w:position w:val="-24"/>
          <w:lang w:val="uz-Cyrl-UZ"/>
        </w:rPr>
        <w:object w:dxaOrig="1260" w:dyaOrig="620">
          <v:shape id="_x0000_i1044" type="#_x0000_t75" style="width:70.5pt;height:34.5pt" o:ole="">
            <v:imagedata r:id="rId42" o:title=""/>
          </v:shape>
          <o:OLEObject Type="Embed" ProgID="Equation.3" ShapeID="_x0000_i1044" DrawAspect="Content" ObjectID="_1777723819" r:id="rId43"/>
        </w:object>
      </w:r>
      <w:r w:rsidR="00612C55" w:rsidRPr="00B21BF8">
        <w:t xml:space="preserve"> </w:t>
      </w:r>
    </w:p>
    <w:p w:rsidR="00612C55" w:rsidRPr="00B21BF8" w:rsidRDefault="00C6795F" w:rsidP="00C93170">
      <w:r>
        <w:t>===</w:t>
      </w:r>
      <w:r w:rsidR="00B21BF8" w:rsidRPr="00B21BF8">
        <w:t>=</w:t>
      </w:r>
      <w:r w:rsidR="00612C55" w:rsidRPr="00B21BF8">
        <w:t xml:space="preserve"> </w:t>
      </w:r>
    </w:p>
    <w:p w:rsidR="00612C55" w:rsidRPr="00B21BF8" w:rsidRDefault="00612C55" w:rsidP="00C93170">
      <w:r w:rsidRPr="00D94AF0">
        <w:rPr>
          <w:position w:val="-6"/>
          <w:lang w:val="uz-Cyrl-UZ"/>
        </w:rPr>
        <w:object w:dxaOrig="720" w:dyaOrig="320">
          <v:shape id="_x0000_i1045" type="#_x0000_t75" style="width:45pt;height:19.5pt" o:ole="">
            <v:imagedata r:id="rId44" o:title=""/>
          </v:shape>
          <o:OLEObject Type="Embed" ProgID="Equation.3" ShapeID="_x0000_i1045" DrawAspect="Content" ObjectID="_1777723820" r:id="rId45"/>
        </w:object>
      </w:r>
      <w:r w:rsidRPr="00B21BF8">
        <w:t xml:space="preserve"> </w:t>
      </w:r>
    </w:p>
    <w:p w:rsidR="00612C55" w:rsidRPr="00B21BF8" w:rsidRDefault="00C6795F" w:rsidP="00C93170">
      <w:r>
        <w:lastRenderedPageBreak/>
        <w:t>===</w:t>
      </w:r>
      <w:r w:rsidR="00B21BF8" w:rsidRPr="00B21BF8">
        <w:t>=</w:t>
      </w:r>
    </w:p>
    <w:p w:rsidR="00612C55" w:rsidRPr="00B21BF8" w:rsidRDefault="00612C55" w:rsidP="00C93170">
      <w:r w:rsidRPr="00B21BF8">
        <w:t xml:space="preserve"> </w:t>
      </w:r>
      <w:r w:rsidRPr="00D94AF0">
        <w:rPr>
          <w:position w:val="-6"/>
          <w:lang w:val="uz-Cyrl-UZ"/>
        </w:rPr>
        <w:object w:dxaOrig="660" w:dyaOrig="279">
          <v:shape id="_x0000_i1046" type="#_x0000_t75" style="width:41.25pt;height:17.25pt" o:ole="">
            <v:imagedata r:id="rId46" o:title=""/>
          </v:shape>
          <o:OLEObject Type="Embed" ProgID="Equation.3" ShapeID="_x0000_i1046" DrawAspect="Content" ObjectID="_1777723821" r:id="rId47"/>
        </w:object>
      </w:r>
      <w:r w:rsidRPr="00B21BF8">
        <w:t xml:space="preserve"> </w:t>
      </w:r>
    </w:p>
    <w:p w:rsidR="00612C55" w:rsidRPr="00B21BF8" w:rsidRDefault="00C6795F" w:rsidP="00C93170">
      <w:r>
        <w:t>===</w:t>
      </w:r>
      <w:r w:rsidR="00B21BF8" w:rsidRPr="00B21BF8">
        <w:t>=</w:t>
      </w:r>
    </w:p>
    <w:p w:rsidR="00612C55" w:rsidRPr="00B21BF8" w:rsidRDefault="00612C55" w:rsidP="00C93170">
      <w:pPr>
        <w:rPr>
          <w:rStyle w:val="95pt"/>
        </w:rPr>
      </w:pPr>
      <w:r w:rsidRPr="00D94AF0">
        <w:rPr>
          <w:rStyle w:val="95pt"/>
          <w:lang w:val="uz-Cyrl-UZ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3" ShapeID="_x0000_i1047" DrawAspect="Content" ObjectID="_1777723822" r:id="rId49"/>
        </w:object>
      </w:r>
      <w:r w:rsidRPr="00B21BF8">
        <w:rPr>
          <w:rStyle w:val="95pt"/>
        </w:rPr>
        <w:t xml:space="preserve">  </w:t>
      </w:r>
    </w:p>
    <w:p w:rsidR="00612C55" w:rsidRPr="00C6795F" w:rsidRDefault="00C6795F" w:rsidP="00C93170">
      <w:pPr>
        <w:rPr>
          <w:rStyle w:val="95pt"/>
          <w:lang w:val="en-US"/>
        </w:rPr>
      </w:pPr>
      <w:r>
        <w:rPr>
          <w:rStyle w:val="95pt"/>
          <w:lang w:val="en-US"/>
        </w:rPr>
        <w:t>++++</w:t>
      </w:r>
      <w:r w:rsidR="00B21BF8" w:rsidRPr="00C6795F">
        <w:rPr>
          <w:rStyle w:val="95pt"/>
          <w:lang w:val="en-US"/>
        </w:rPr>
        <w:t>+</w:t>
      </w:r>
    </w:p>
    <w:p w:rsidR="00612C55" w:rsidRPr="00C6795F" w:rsidRDefault="00612C55" w:rsidP="00C93170">
      <w:pPr>
        <w:rPr>
          <w:lang w:val="en-US"/>
        </w:rPr>
      </w:pP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</w:p>
    <w:p w:rsidR="00C93170" w:rsidRPr="0088597D" w:rsidRDefault="00C93170" w:rsidP="0088597D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88597D"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Yo</w:t>
      </w:r>
      <w:r w:rsidRPr="00C6795F">
        <w:rPr>
          <w:b/>
          <w:lang w:val="en-US"/>
        </w:rPr>
        <w:t>’</w:t>
      </w:r>
      <w:r w:rsidRPr="00612C55">
        <w:rPr>
          <w:b/>
          <w:lang w:val="en-US"/>
        </w:rPr>
        <w:t>naltirilmagan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grafning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ko</w:t>
      </w:r>
      <w:r w:rsidRPr="00C6795F">
        <w:rPr>
          <w:b/>
          <w:lang w:val="en-US"/>
        </w:rPr>
        <w:t>’</w:t>
      </w:r>
      <w:r w:rsidRPr="00612C55">
        <w:rPr>
          <w:b/>
          <w:lang w:val="en-US"/>
        </w:rPr>
        <w:t>shma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matrisas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612C55">
        <w:rPr>
          <w:b/>
          <w:lang w:val="en-US"/>
        </w:rPr>
        <w:t>g</w:t>
      </w:r>
      <w:r w:rsidRPr="00C6795F">
        <w:rPr>
          <w:b/>
          <w:lang w:val="en-US"/>
        </w:rPr>
        <w:t>’</w:t>
      </w:r>
      <w:r w:rsidRPr="00612C55">
        <w:rPr>
          <w:b/>
          <w:lang w:val="en-US"/>
        </w:rPr>
        <w:t>r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berilgan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javobin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tanlang</w:t>
      </w:r>
    </w:p>
    <w:p w:rsidR="00C93170" w:rsidRDefault="00C93170" w:rsidP="00C93170">
      <w:pPr>
        <w:rPr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= </w:t>
      </w:r>
    </w:p>
    <w:p w:rsidR="00612C55" w:rsidRDefault="00612C55" w:rsidP="00C93170">
      <w:pPr>
        <w:rPr>
          <w:lang w:val="en-US"/>
        </w:rPr>
      </w:pPr>
      <w:r>
        <w:rPr>
          <w:lang w:val="en-US"/>
        </w:rPr>
        <w:t xml:space="preserve"># </w:t>
      </w:r>
      <w:r w:rsidRPr="00D94AF0">
        <w:rPr>
          <w:position w:val="-66"/>
          <w:lang w:val="uz-Cyrl-UZ"/>
        </w:rPr>
        <w:object w:dxaOrig="1300" w:dyaOrig="1440">
          <v:shape id="_x0000_i1048" type="#_x0000_t75" style="width:65.25pt;height:1in" o:ole="">
            <v:imagedata r:id="rId50" o:title=""/>
          </v:shape>
          <o:OLEObject Type="Embed" ProgID="Equation.3" ShapeID="_x0000_i1048" DrawAspect="Content" ObjectID="_1777723823" r:id="rId51"/>
        </w:object>
      </w:r>
      <w:r>
        <w:rPr>
          <w:lang w:val="en-US"/>
        </w:rPr>
        <w:t xml:space="preserve"> 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Default="00612C55" w:rsidP="00C93170">
      <w:pPr>
        <w:rPr>
          <w:lang w:val="en-US"/>
        </w:rPr>
      </w:pPr>
      <w:r w:rsidRPr="00D94AF0">
        <w:rPr>
          <w:position w:val="-66"/>
          <w:lang w:val="uz-Cyrl-UZ"/>
        </w:rPr>
        <w:object w:dxaOrig="1300" w:dyaOrig="1440">
          <v:shape id="_x0000_i1049" type="#_x0000_t75" style="width:65.25pt;height:1in" o:ole="">
            <v:imagedata r:id="rId52" o:title=""/>
          </v:shape>
          <o:OLEObject Type="Embed" ProgID="Equation.3" ShapeID="_x0000_i1049" DrawAspect="Content" ObjectID="_1777723824" r:id="rId53"/>
        </w:object>
      </w:r>
      <w:r>
        <w:rPr>
          <w:lang w:val="en-US"/>
        </w:rPr>
        <w:t xml:space="preserve"> 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Default="00612C55" w:rsidP="00C93170">
      <w:pPr>
        <w:rPr>
          <w:lang w:val="en-US"/>
        </w:rPr>
      </w:pPr>
      <w:r w:rsidRPr="00D94AF0">
        <w:rPr>
          <w:position w:val="-66"/>
          <w:lang w:val="uz-Cyrl-UZ"/>
        </w:rPr>
        <w:object w:dxaOrig="1300" w:dyaOrig="1440">
          <v:shape id="_x0000_i1050" type="#_x0000_t75" style="width:65.25pt;height:1in" o:ole="">
            <v:imagedata r:id="rId54" o:title=""/>
          </v:shape>
          <o:OLEObject Type="Embed" ProgID="Equation.3" ShapeID="_x0000_i1050" DrawAspect="Content" ObjectID="_1777723825" r:id="rId55"/>
        </w:object>
      </w:r>
      <w:r>
        <w:rPr>
          <w:lang w:val="en-US"/>
        </w:rPr>
        <w:t xml:space="preserve"> 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Pr="00612C55" w:rsidRDefault="00612C55" w:rsidP="00C93170">
      <w:pPr>
        <w:rPr>
          <w:lang w:val="en-US"/>
        </w:rPr>
      </w:pPr>
      <w:r w:rsidRPr="00D94AF0">
        <w:rPr>
          <w:position w:val="-66"/>
          <w:lang w:val="uz-Cyrl-UZ"/>
        </w:rPr>
        <w:object w:dxaOrig="1240" w:dyaOrig="1440">
          <v:shape id="_x0000_i1051" type="#_x0000_t75" style="width:62.25pt;height:1in" o:ole="">
            <v:imagedata r:id="rId56" o:title=""/>
          </v:shape>
          <o:OLEObject Type="Embed" ProgID="Equation.3" ShapeID="_x0000_i1051" DrawAspect="Content" ObjectID="_1777723826" r:id="rId57"/>
        </w:object>
      </w:r>
    </w:p>
    <w:p w:rsidR="00C93170" w:rsidRPr="00612C55" w:rsidRDefault="00C93170" w:rsidP="00C93170">
      <w:pPr>
        <w:rPr>
          <w:b/>
        </w:rPr>
      </w:pPr>
      <w:r w:rsidRPr="00C93170">
        <w:t xml:space="preserve"> </w:t>
      </w:r>
      <w:r w:rsidRPr="00C93170">
        <w:cr/>
      </w:r>
      <w:r w:rsidRPr="00612C55">
        <w:rPr>
          <w:b/>
        </w:rPr>
        <w:tab/>
      </w:r>
    </w:p>
    <w:p w:rsidR="00C93170" w:rsidRDefault="0088597D" w:rsidP="00C93170">
      <w:pPr>
        <w:rPr>
          <w:b/>
          <w:lang w:val="en-US"/>
        </w:rPr>
      </w:pPr>
      <w:r w:rsidRPr="00D94AF0">
        <w:rPr>
          <w:b/>
          <w:position w:val="-80"/>
          <w:lang w:val="uz-Cyrl-UZ"/>
        </w:rPr>
        <w:object w:dxaOrig="1640" w:dyaOrig="1719">
          <v:shape id="_x0000_i1376" type="#_x0000_t75" style="width:81.75pt;height:86.25pt" o:ole="">
            <v:imagedata r:id="rId58" o:title=""/>
          </v:shape>
          <o:OLEObject Type="Embed" ProgID="Equation.3" ShapeID="_x0000_i1376" DrawAspect="Content" ObjectID="_1777723827" r:id="rId59"/>
        </w:object>
      </w:r>
      <w:r w:rsidR="00C93170" w:rsidRPr="00612C55">
        <w:rPr>
          <w:b/>
          <w:lang w:val="en-US"/>
        </w:rPr>
        <w:t xml:space="preserve"> yo’naltirilmagan grafning ko’shma matrisasi berilgan. Grafning tartibi nechiga teng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5</w:t>
      </w:r>
      <w:r>
        <w:rPr>
          <w:lang w:val="en-US"/>
        </w:rPr>
        <w:t xml:space="preserve"> 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4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7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  <w:r w:rsidRPr="00D94AF0">
        <w:rPr>
          <w:b/>
          <w:position w:val="-80"/>
          <w:lang w:val="uz-Cyrl-UZ"/>
        </w:rPr>
        <w:object w:dxaOrig="1640" w:dyaOrig="1719">
          <v:shape id="_x0000_i1373" type="#_x0000_t75" style="width:81.75pt;height:86.25pt" o:ole="">
            <v:imagedata r:id="rId60" o:title=""/>
          </v:shape>
          <o:OLEObject Type="Embed" ProgID="Equation.3" ShapeID="_x0000_i1373" DrawAspect="Content" ObjectID="_1777723828" r:id="rId61"/>
        </w:objec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  yo’naltirilmagan grafning ko’shma matrisasi berilgan. Grafning o’lchami nechiga teng 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7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4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5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Default="0088597D" w:rsidP="00C93170">
      <w:pPr>
        <w:rPr>
          <w:b/>
          <w:lang w:val="en-US"/>
        </w:rPr>
      </w:pPr>
      <w:r w:rsidRPr="00D94AF0">
        <w:rPr>
          <w:b/>
          <w:position w:val="-80"/>
          <w:lang w:val="uz-Cyrl-UZ"/>
        </w:rPr>
        <w:object w:dxaOrig="1640" w:dyaOrig="1719">
          <v:shape id="_x0000_i1379" type="#_x0000_t75" style="width:81.75pt;height:86.25pt" o:ole="">
            <v:imagedata r:id="rId60" o:title=""/>
          </v:shape>
          <o:OLEObject Type="Embed" ProgID="Equation.3" ShapeID="_x0000_i1379" DrawAspect="Content" ObjectID="_1777723829" r:id="rId62"/>
        </w:object>
      </w:r>
      <w:r w:rsidR="00C93170" w:rsidRPr="00612C55">
        <w:rPr>
          <w:b/>
          <w:lang w:val="en-US"/>
        </w:rPr>
        <w:t xml:space="preserve">  yo’naltirilmagan grafning ko’shma matrisasi berilgan. Grafning to’yinganlik D qiymati nechiga teng</w:t>
      </w:r>
    </w:p>
    <w:p w:rsidR="00612C55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612C55" w:rsidP="00C93170">
      <w:pPr>
        <w:rPr>
          <w:lang w:val="en-US"/>
        </w:rPr>
      </w:pPr>
      <w:r w:rsidRPr="00C6795F">
        <w:rPr>
          <w:lang w:val="en-US"/>
        </w:rPr>
        <w:t>#</w:t>
      </w:r>
      <w:r w:rsidR="00C93170" w:rsidRPr="00C6795F">
        <w:rPr>
          <w:lang w:val="en-US"/>
        </w:rPr>
        <w:t>0,7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0,3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1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0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Default="0088597D" w:rsidP="00C93170">
      <w:pPr>
        <w:rPr>
          <w:b/>
          <w:lang w:val="en-US"/>
        </w:rPr>
      </w:pPr>
      <w:r w:rsidRPr="00D94AF0">
        <w:rPr>
          <w:b/>
          <w:position w:val="-66"/>
          <w:lang w:val="uz-Cyrl-UZ"/>
        </w:rPr>
        <w:object w:dxaOrig="1280" w:dyaOrig="1440">
          <v:shape id="_x0000_i1380" type="#_x0000_t75" style="width:63.75pt;height:1in" o:ole="">
            <v:imagedata r:id="rId63" o:title=""/>
          </v:shape>
          <o:OLEObject Type="Embed" ProgID="Equation.3" ShapeID="_x0000_i1380" DrawAspect="Content" ObjectID="_1777723830" r:id="rId64"/>
        </w:object>
      </w:r>
      <w:r w:rsidR="00C93170" w:rsidRPr="00612C55">
        <w:rPr>
          <w:b/>
          <w:lang w:val="en-US"/>
        </w:rPr>
        <w:t xml:space="preserve">  yo’naltirilmagan grafning ko’shma matrisasi berilgan. Grafning tartibi nechiga teng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4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5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7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  </w:t>
      </w:r>
      <w:r w:rsidR="0088597D" w:rsidRPr="00D94AF0">
        <w:rPr>
          <w:b/>
          <w:position w:val="-66"/>
          <w:lang w:val="uz-Cyrl-UZ"/>
        </w:rPr>
        <w:object w:dxaOrig="1280" w:dyaOrig="1440">
          <v:shape id="_x0000_i1381" type="#_x0000_t75" style="width:63.75pt;height:1in" o:ole="">
            <v:imagedata r:id="rId65" o:title=""/>
          </v:shape>
          <o:OLEObject Type="Embed" ProgID="Equation.3" ShapeID="_x0000_i1381" DrawAspect="Content" ObjectID="_1777723831" r:id="rId66"/>
        </w:object>
      </w:r>
      <w:r w:rsidRPr="00612C55">
        <w:rPr>
          <w:b/>
          <w:lang w:val="en-US"/>
        </w:rPr>
        <w:t xml:space="preserve">yo’naltirilmagan grafning ko’shma matrisasi berilgan. Grafning o’lchami nechiga teng 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4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7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5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88597D" w:rsidP="00C93170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C93170" w:rsidRDefault="0088597D" w:rsidP="00C93170">
      <w:pPr>
        <w:rPr>
          <w:b/>
          <w:lang w:val="en-US"/>
        </w:rPr>
      </w:pPr>
      <w:r w:rsidRPr="00D94AF0">
        <w:rPr>
          <w:b/>
          <w:position w:val="-66"/>
          <w:lang w:val="uz-Cyrl-UZ"/>
        </w:rPr>
        <w:object w:dxaOrig="1280" w:dyaOrig="1440">
          <v:shape id="_x0000_i1382" type="#_x0000_t75" style="width:63.75pt;height:1in" o:ole="">
            <v:imagedata r:id="rId65" o:title=""/>
          </v:shape>
          <o:OLEObject Type="Embed" ProgID="Equation.3" ShapeID="_x0000_i1382" DrawAspect="Content" ObjectID="_1777723832" r:id="rId67"/>
        </w:object>
      </w:r>
      <w:r w:rsidR="00C93170" w:rsidRPr="00612C55">
        <w:rPr>
          <w:b/>
          <w:lang w:val="en-US"/>
        </w:rPr>
        <w:t xml:space="preserve">  yo’naltirilmagan grafning ko’shma matrisasi berilgan. Grafning to’yinganlik D qiymati nechiga teng?</w:t>
      </w:r>
    </w:p>
    <w:p w:rsidR="00612C55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612C55" w:rsidP="00C93170">
      <w:pPr>
        <w:rPr>
          <w:lang w:val="en-US"/>
        </w:rPr>
      </w:pPr>
      <w:r w:rsidRPr="00C6795F">
        <w:rPr>
          <w:lang w:val="en-US"/>
        </w:rPr>
        <w:t>#</w:t>
      </w:r>
      <w:r w:rsidR="0088597D">
        <w:rPr>
          <w:lang w:val="en-US"/>
        </w:rPr>
        <w:t xml:space="preserve"> </w:t>
      </w:r>
      <w:r w:rsidR="00C93170" w:rsidRPr="00C6795F">
        <w:rPr>
          <w:lang w:val="en-US"/>
        </w:rPr>
        <w:t>0,66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0,33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1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0,5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Qidiruvni vazifasi nimadan iborat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berilgan argumentga mos keluvchi ma’lumotlarni massiv ichidan </w:t>
      </w:r>
      <w:r>
        <w:rPr>
          <w:lang w:val="en-US"/>
        </w:rPr>
        <w:t>toppish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sivda ma’lumot yo’qligini aniqlash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ma’lumotlar yordamida argumentni </w:t>
      </w:r>
      <w:r w:rsidR="00612C55">
        <w:rPr>
          <w:lang w:val="en-US"/>
        </w:rPr>
        <w:t>toppish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ma’lumot yordamida eng kichik elementni </w:t>
      </w:r>
      <w:r w:rsidR="00612C55">
        <w:rPr>
          <w:lang w:val="en-US"/>
        </w:rPr>
        <w:t>toppish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Berilgan argumentga mos keluvchi ma’lumotlarni massiv ichidan </w:t>
      </w:r>
      <w:r w:rsidR="00612C55">
        <w:rPr>
          <w:b/>
          <w:lang w:val="en-US"/>
        </w:rPr>
        <w:t>toppish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Qidiruv 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Saralash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lgoritmlash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Uslubiyot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Jadvalning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tuzilmasiga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qarab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nechta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qidiruv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usullar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mavjud</w:t>
      </w:r>
    </w:p>
    <w:p w:rsidR="00612C55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4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5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6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>7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Chiziql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qidiruv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g</w:t>
      </w:r>
      <w:r w:rsidRPr="00C6795F">
        <w:rPr>
          <w:b/>
          <w:lang w:val="en-US"/>
        </w:rPr>
        <w:t>’</w:t>
      </w:r>
      <w:r w:rsidRPr="00612C55">
        <w:rPr>
          <w:b/>
          <w:lang w:val="en-US"/>
        </w:rPr>
        <w:t>oyas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nimadan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iborat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har bir element ketma-ket ko’rib chiq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lementlar ketma-ket jadval o’rtasidan boshlab ko’rib chiq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lementlarni ko’rib chiqish ketma-ket ravishda boshidan oxirigacha va aksincha, 2 ta element tashlab qara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inar daraxt barcha tugunlari ko’rib chiqiladi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Transpozisiya usulining ma’nosi nima?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Topilgan element o’zidan oldinda turgan element bilan almashtirila di.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pilgan element o’zidan keyingi turgan element bilan almashtirila di.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pilgan element tuzilmaning 1-elementi bilan almashtirila di.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pilgan element tuzilmaning oxirgi elementi bilan almashtirila di.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O’rinlashtirish usulini ma’nosi  nimadan iborat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topilgan element ro’yxat boshiga joylashtir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pilgan element ro’yxat oxiriga joylashtir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pilgan element o’zidan keyingi element bilan o’rin almashtir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ni elementlar o’rni almashtirilad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B21BF8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Noyob</w:t>
      </w:r>
      <w:r w:rsidRPr="00B21BF8">
        <w:rPr>
          <w:b/>
          <w:lang w:val="en-US"/>
        </w:rPr>
        <w:t xml:space="preserve"> </w:t>
      </w:r>
      <w:r w:rsidRPr="00612C55">
        <w:rPr>
          <w:b/>
          <w:lang w:val="en-US"/>
        </w:rPr>
        <w:t>kalit</w:t>
      </w:r>
      <w:r w:rsidRPr="00B21BF8">
        <w:rPr>
          <w:b/>
          <w:lang w:val="en-US"/>
        </w:rPr>
        <w:t xml:space="preserve"> </w:t>
      </w:r>
      <w:r w:rsidRPr="00612C55">
        <w:rPr>
          <w:b/>
          <w:lang w:val="en-US"/>
        </w:rPr>
        <w:t>nima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agar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jadvalda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kaliti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mazkur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kalitga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teng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ma</w:t>
      </w:r>
      <w:r w:rsidR="00C93170" w:rsidRPr="00612C55">
        <w:rPr>
          <w:lang w:val="en-US"/>
        </w:rPr>
        <w:t>’</w:t>
      </w:r>
      <w:r w:rsidR="00C93170" w:rsidRPr="00C93170">
        <w:rPr>
          <w:lang w:val="en-US"/>
        </w:rPr>
        <w:t>lumot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yagona</w:t>
      </w:r>
      <w:r w:rsidR="00C93170" w:rsidRPr="00612C55">
        <w:rPr>
          <w:lang w:val="en-US"/>
        </w:rPr>
        <w:t xml:space="preserve"> </w:t>
      </w:r>
      <w:r w:rsidR="00C93170" w:rsidRPr="00C93170">
        <w:rPr>
          <w:lang w:val="en-US"/>
        </w:rPr>
        <w:t>bo</w:t>
      </w:r>
      <w:r w:rsidR="00C93170" w:rsidRPr="00612C55">
        <w:rPr>
          <w:lang w:val="en-US"/>
        </w:rPr>
        <w:t>’</w:t>
      </w:r>
      <w:r w:rsidR="00C93170" w:rsidRPr="00C93170">
        <w:rPr>
          <w:lang w:val="en-US"/>
        </w:rPr>
        <w:t>lsa</w:t>
      </w:r>
    </w:p>
    <w:p w:rsidR="00612C55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gar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ikkita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ma</w:t>
      </w:r>
      <w:r w:rsidRPr="00B21BF8">
        <w:rPr>
          <w:lang w:val="en-US"/>
        </w:rPr>
        <w:t>’</w:t>
      </w:r>
      <w:r w:rsidRPr="00C93170">
        <w:rPr>
          <w:lang w:val="en-US"/>
        </w:rPr>
        <w:t>lumot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qiymatlari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yig</w:t>
      </w:r>
      <w:r w:rsidRPr="00B21BF8">
        <w:rPr>
          <w:lang w:val="en-US"/>
        </w:rPr>
        <w:t>’</w:t>
      </w:r>
      <w:r w:rsidRPr="00C93170">
        <w:rPr>
          <w:lang w:val="en-US"/>
        </w:rPr>
        <w:t>indisi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kalitga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teng</w:t>
      </w:r>
      <w:r w:rsidRPr="00B21BF8">
        <w:rPr>
          <w:lang w:val="en-US"/>
        </w:rPr>
        <w:t xml:space="preserve"> </w:t>
      </w:r>
      <w:r w:rsidRPr="00C93170">
        <w:rPr>
          <w:lang w:val="en-US"/>
        </w:rPr>
        <w:t>bo</w:t>
      </w:r>
      <w:r w:rsidRPr="00B21BF8">
        <w:rPr>
          <w:lang w:val="en-US"/>
        </w:rPr>
        <w:t>’</w:t>
      </w:r>
      <w:r w:rsidRPr="00C93170">
        <w:rPr>
          <w:lang w:val="en-US"/>
        </w:rPr>
        <w:t>lsa</w:t>
      </w:r>
    </w:p>
    <w:p w:rsidR="00612C55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gar jadvalda bunday kalitli element mavjud bo’lmasa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gar ikkita ma’lumot qiymatlari farqi kalitga teng bo’lsa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612C55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Katta O notasiyada belgilangan chiziqli qidiruv samaradorligini ko’rsating 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612C55" w:rsidRDefault="00612C55" w:rsidP="00C93170">
      <w:pPr>
        <w:rPr>
          <w:lang w:val="uz-Cyrl-UZ"/>
        </w:rPr>
      </w:pPr>
      <w:r>
        <w:rPr>
          <w:lang w:val="en-US"/>
        </w:rPr>
        <w:t>#</w:t>
      </w:r>
      <w:r w:rsidRPr="00D94AF0">
        <w:rPr>
          <w:position w:val="-10"/>
          <w:lang w:val="uz-Cyrl-UZ"/>
        </w:rPr>
        <w:object w:dxaOrig="580" w:dyaOrig="320">
          <v:shape id="_x0000_i1052" type="#_x0000_t75" style="width:39pt;height:21pt" o:ole="">
            <v:imagedata r:id="rId68" o:title=""/>
          </v:shape>
          <o:OLEObject Type="Embed" ProgID="Equation.3" ShapeID="_x0000_i1052" DrawAspect="Content" ObjectID="_1777723833" r:id="rId69"/>
        </w:object>
      </w:r>
    </w:p>
    <w:p w:rsidR="00612C55" w:rsidRP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612C55" w:rsidRDefault="00612C55" w:rsidP="00C93170">
      <w:pPr>
        <w:rPr>
          <w:lang w:val="uz-Cyrl-UZ"/>
        </w:rPr>
      </w:pPr>
      <w:r w:rsidRPr="00D94AF0">
        <w:rPr>
          <w:position w:val="-10"/>
          <w:lang w:val="uz-Cyrl-UZ"/>
        </w:rPr>
        <w:object w:dxaOrig="1180" w:dyaOrig="340">
          <v:shape id="_x0000_i1053" type="#_x0000_t75" style="width:68.25pt;height:19.5pt" o:ole="">
            <v:imagedata r:id="rId70" o:title=""/>
          </v:shape>
          <o:OLEObject Type="Embed" ProgID="Equation.3" ShapeID="_x0000_i1053" DrawAspect="Content" ObjectID="_1777723834" r:id="rId71"/>
        </w:objec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612C55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520" w:dyaOrig="320">
          <v:shape id="_x0000_i1054" type="#_x0000_t75" style="width:30pt;height:18pt" o:ole="">
            <v:imagedata r:id="rId72" o:title=""/>
          </v:shape>
          <o:OLEObject Type="Embed" ProgID="Equation.3" ShapeID="_x0000_i1054" DrawAspect="Content" ObjectID="_1777723835" r:id="rId73"/>
        </w:object>
      </w:r>
      <w:r>
        <w:rPr>
          <w:lang w:val="en-US"/>
        </w:rPr>
        <w:t xml:space="preserve"> 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 </w:t>
      </w:r>
    </w:p>
    <w:p w:rsidR="00612C55" w:rsidRDefault="00612C55" w:rsidP="00C93170">
      <w:pPr>
        <w:rPr>
          <w:lang w:val="uz-Cyrl-UZ"/>
        </w:rPr>
      </w:pPr>
      <w:r w:rsidRPr="00D94AF0">
        <w:rPr>
          <w:position w:val="-10"/>
          <w:lang w:val="uz-Cyrl-UZ"/>
        </w:rPr>
        <w:object w:dxaOrig="780" w:dyaOrig="380">
          <v:shape id="_x0000_i1055" type="#_x0000_t75" style="width:45pt;height:21.75pt" o:ole="">
            <v:imagedata r:id="rId74" o:title=""/>
          </v:shape>
          <o:OLEObject Type="Embed" ProgID="Equation.3" ShapeID="_x0000_i1055" DrawAspect="Content" ObjectID="_1777723836" r:id="rId75"/>
        </w:objec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  <w:r w:rsidR="00612C55" w:rsidRPr="00C6795F">
        <w:rPr>
          <w:lang w:val="en-US"/>
        </w:rPr>
        <w:t xml:space="preserve"> </w:t>
      </w:r>
    </w:p>
    <w:p w:rsidR="00C93170" w:rsidRPr="0088597D" w:rsidRDefault="00C93170" w:rsidP="0088597D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88597D">
        <w:rPr>
          <w:b/>
          <w:lang w:val="en-US"/>
        </w:rPr>
        <w:t xml:space="preserve"> </w:t>
      </w:r>
    </w:p>
    <w:p w:rsidR="00C93170" w:rsidRPr="00C93170" w:rsidRDefault="00C93170" w:rsidP="00C93170">
      <w:pPr>
        <w:rPr>
          <w:lang w:val="en-US"/>
        </w:rPr>
      </w:pPr>
      <w:r w:rsidRPr="00612C55">
        <w:rPr>
          <w:b/>
          <w:lang w:val="en-US"/>
        </w:rPr>
        <w:t>Katta O notasiyada belgilangan binar qidiruv samaradorligini ko’rsating</w:t>
      </w:r>
    </w:p>
    <w:p w:rsidR="00C93170" w:rsidRPr="00B21BF8" w:rsidRDefault="00C93170" w:rsidP="00C93170"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t>===</w:t>
      </w:r>
      <w:r w:rsidR="00B21BF8" w:rsidRPr="00B21BF8">
        <w:t>=</w:t>
      </w:r>
      <w:r w:rsidR="00612C55" w:rsidRPr="00B21BF8">
        <w:t xml:space="preserve"> </w:t>
      </w:r>
    </w:p>
    <w:p w:rsidR="00612C55" w:rsidRPr="00B21BF8" w:rsidRDefault="00612C55" w:rsidP="00C93170">
      <w:r w:rsidRPr="00B21BF8">
        <w:t xml:space="preserve"> #</w:t>
      </w:r>
      <w:r w:rsidRPr="00D94AF0">
        <w:rPr>
          <w:position w:val="-10"/>
          <w:lang w:val="uz-Cyrl-UZ"/>
        </w:rPr>
        <w:object w:dxaOrig="1180" w:dyaOrig="340">
          <v:shape id="_x0000_i1056" type="#_x0000_t75" style="width:68.25pt;height:19.5pt" o:ole="">
            <v:imagedata r:id="rId70" o:title=""/>
          </v:shape>
          <o:OLEObject Type="Embed" ProgID="Equation.3" ShapeID="_x0000_i1056" DrawAspect="Content" ObjectID="_1777723837" r:id="rId76"/>
        </w:object>
      </w:r>
      <w:r w:rsidRPr="00B21BF8">
        <w:t xml:space="preserve"> </w:t>
      </w:r>
    </w:p>
    <w:p w:rsidR="00612C55" w:rsidRPr="00B21BF8" w:rsidRDefault="00C6795F" w:rsidP="00C93170">
      <w:r>
        <w:t>===</w:t>
      </w:r>
      <w:r w:rsidR="00B21BF8" w:rsidRPr="00B21BF8">
        <w:t>=</w:t>
      </w:r>
      <w:r w:rsidR="00612C55" w:rsidRPr="00B21BF8">
        <w:t xml:space="preserve"> </w:t>
      </w:r>
    </w:p>
    <w:p w:rsidR="00612C55" w:rsidRPr="00B21BF8" w:rsidRDefault="00612C55" w:rsidP="00C93170">
      <w:r w:rsidRPr="00D94AF0">
        <w:rPr>
          <w:position w:val="-10"/>
          <w:lang w:val="uz-Cyrl-UZ"/>
        </w:rPr>
        <w:object w:dxaOrig="580" w:dyaOrig="320">
          <v:shape id="_x0000_i1057" type="#_x0000_t75" style="width:39pt;height:21pt" o:ole="">
            <v:imagedata r:id="rId68" o:title=""/>
          </v:shape>
          <o:OLEObject Type="Embed" ProgID="Equation.3" ShapeID="_x0000_i1057" DrawAspect="Content" ObjectID="_1777723838" r:id="rId77"/>
        </w:object>
      </w:r>
      <w:r w:rsidRPr="00B21BF8">
        <w:t xml:space="preserve">  </w:t>
      </w:r>
    </w:p>
    <w:p w:rsidR="00612C55" w:rsidRPr="00B21BF8" w:rsidRDefault="00C6795F" w:rsidP="00C93170">
      <w:r>
        <w:t>===</w:t>
      </w:r>
      <w:r w:rsidR="00B21BF8" w:rsidRPr="00B21BF8">
        <w:t>=</w:t>
      </w:r>
      <w:r w:rsidR="00612C55" w:rsidRPr="00B21BF8">
        <w:t xml:space="preserve"> </w:t>
      </w:r>
    </w:p>
    <w:p w:rsidR="00612C55" w:rsidRPr="00B21BF8" w:rsidRDefault="00612C55" w:rsidP="00C93170">
      <w:r w:rsidRPr="00D94AF0">
        <w:rPr>
          <w:position w:val="-10"/>
          <w:lang w:val="uz-Cyrl-UZ"/>
        </w:rPr>
        <w:object w:dxaOrig="520" w:dyaOrig="320">
          <v:shape id="_x0000_i1058" type="#_x0000_t75" style="width:30pt;height:18pt" o:ole="">
            <v:imagedata r:id="rId78" o:title=""/>
          </v:shape>
          <o:OLEObject Type="Embed" ProgID="Equation.3" ShapeID="_x0000_i1058" DrawAspect="Content" ObjectID="_1777723839" r:id="rId79"/>
        </w:object>
      </w:r>
      <w:r w:rsidRPr="00B21BF8">
        <w:t xml:space="preserve">  </w:t>
      </w:r>
    </w:p>
    <w:p w:rsidR="00612C55" w:rsidRPr="00B21BF8" w:rsidRDefault="00C6795F" w:rsidP="00C93170">
      <w:r>
        <w:t>===</w:t>
      </w:r>
      <w:r w:rsidR="00B21BF8" w:rsidRPr="00B21BF8">
        <w:t>=</w:t>
      </w:r>
      <w:r w:rsidR="00612C55" w:rsidRPr="00B21BF8">
        <w:t xml:space="preserve"> </w:t>
      </w:r>
    </w:p>
    <w:p w:rsidR="00612C55" w:rsidRPr="00B21BF8" w:rsidRDefault="00612C55" w:rsidP="00C93170">
      <w:r w:rsidRPr="00D94AF0">
        <w:rPr>
          <w:position w:val="-10"/>
          <w:lang w:val="uz-Cyrl-UZ"/>
        </w:rPr>
        <w:object w:dxaOrig="780" w:dyaOrig="380">
          <v:shape id="_x0000_i1059" type="#_x0000_t75" style="width:45pt;height:21.75pt" o:ole="">
            <v:imagedata r:id="rId80" o:title=""/>
          </v:shape>
          <o:OLEObject Type="Embed" ProgID="Equation.3" ShapeID="_x0000_i1059" DrawAspect="Content" ObjectID="_1777723840" r:id="rId81"/>
        </w:object>
      </w:r>
      <w:r w:rsidRPr="00B21BF8">
        <w:t xml:space="preserve"> </w:t>
      </w:r>
    </w:p>
    <w:p w:rsidR="00612C55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88597D" w:rsidRDefault="00C93170" w:rsidP="0088597D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  <w:t xml:space="preserve"> </w:t>
      </w:r>
      <w:r w:rsidRPr="00C6795F">
        <w:rPr>
          <w:lang w:val="en-US"/>
        </w:rPr>
        <w:cr/>
      </w:r>
      <w:r w:rsidR="0088597D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Katta O notasiyada belgilangan indeksli-ketma-ket qidiruv samaradorligini ko’rsating</w:t>
      </w:r>
    </w:p>
    <w:p w:rsidR="00612C5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612C55" w:rsidRDefault="00612C55" w:rsidP="00C93170">
      <w:pPr>
        <w:rPr>
          <w:lang w:val="en-US"/>
        </w:rPr>
      </w:pPr>
      <w:r>
        <w:rPr>
          <w:lang w:val="en-US"/>
        </w:rPr>
        <w:t>#</w:t>
      </w:r>
      <w:r w:rsidRPr="00D94AF0">
        <w:rPr>
          <w:position w:val="-10"/>
          <w:lang w:val="uz-Cyrl-UZ"/>
        </w:rPr>
        <w:object w:dxaOrig="780" w:dyaOrig="380">
          <v:shape id="_x0000_i1060" type="#_x0000_t75" style="width:45pt;height:21.75pt" o:ole="">
            <v:imagedata r:id="rId80" o:title=""/>
          </v:shape>
          <o:OLEObject Type="Embed" ProgID="Equation.3" ShapeID="_x0000_i1060" DrawAspect="Content" ObjectID="_1777723841" r:id="rId82"/>
        </w:object>
      </w:r>
      <w:r>
        <w:rPr>
          <w:lang w:val="en-US"/>
        </w:rPr>
        <w:t xml:space="preserve">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580" w:dyaOrig="320">
          <v:shape id="_x0000_i1061" type="#_x0000_t75" style="width:39pt;height:21pt" o:ole="">
            <v:imagedata r:id="rId68" o:title=""/>
          </v:shape>
          <o:OLEObject Type="Embed" ProgID="Equation.3" ShapeID="_x0000_i1061" DrawAspect="Content" ObjectID="_1777723842" r:id="rId83"/>
        </w:object>
      </w:r>
      <w:r>
        <w:rPr>
          <w:lang w:val="en-US"/>
        </w:rPr>
        <w:t xml:space="preserve"> 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520" w:dyaOrig="320">
          <v:shape id="_x0000_i1062" type="#_x0000_t75" style="width:30pt;height:18pt" o:ole="">
            <v:imagedata r:id="rId78" o:title=""/>
          </v:shape>
          <o:OLEObject Type="Embed" ProgID="Equation.3" ShapeID="_x0000_i1062" DrawAspect="Content" ObjectID="_1777723843" r:id="rId84"/>
        </w:object>
      </w:r>
      <w:r>
        <w:rPr>
          <w:lang w:val="en-US"/>
        </w:rPr>
        <w:t xml:space="preserve"> </w:t>
      </w:r>
    </w:p>
    <w:p w:rsidR="00612C5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612C55">
        <w:rPr>
          <w:lang w:val="en-US"/>
        </w:rPr>
        <w:t xml:space="preserve"> </w:t>
      </w:r>
    </w:p>
    <w:p w:rsidR="00612C55" w:rsidRDefault="00612C55" w:rsidP="00C93170">
      <w:pPr>
        <w:rPr>
          <w:lang w:val="uz-Cyrl-UZ"/>
        </w:rPr>
      </w:pPr>
      <w:r w:rsidRPr="00D94AF0">
        <w:rPr>
          <w:position w:val="-10"/>
          <w:lang w:val="uz-Cyrl-UZ"/>
        </w:rPr>
        <w:object w:dxaOrig="1180" w:dyaOrig="340">
          <v:shape id="_x0000_i1063" type="#_x0000_t75" style="width:68.25pt;height:19.5pt" o:ole="">
            <v:imagedata r:id="rId70" o:title=""/>
          </v:shape>
          <o:OLEObject Type="Embed" ProgID="Equation.3" ShapeID="_x0000_i1063" DrawAspect="Content" ObjectID="_1777723844" r:id="rId85"/>
        </w:object>
      </w:r>
    </w:p>
    <w:p w:rsidR="00612C55" w:rsidRPr="00C6795F" w:rsidRDefault="00612C55" w:rsidP="00C93170">
      <w:pPr>
        <w:rPr>
          <w:lang w:val="en-US"/>
        </w:rPr>
      </w:pPr>
      <w:r w:rsidRPr="00B21BF8">
        <w:t xml:space="preserve"> </w:t>
      </w:r>
      <w:r w:rsid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Katta O notasiyada belgilangan xeshlash va rexeshlash qidiruv samaradorligini ko’rsating</w:t>
      </w:r>
    </w:p>
    <w:p w:rsidR="00612C55" w:rsidRPr="00C6795F" w:rsidRDefault="00C6795F" w:rsidP="00C93170">
      <w:pPr>
        <w:rPr>
          <w:b/>
          <w:lang w:val="en-US"/>
        </w:rPr>
      </w:pPr>
      <w:r w:rsidRPr="00C6795F">
        <w:rPr>
          <w:b/>
          <w:lang w:val="en-US"/>
        </w:rPr>
        <w:t>===</w:t>
      </w:r>
      <w:r w:rsidR="00B21BF8" w:rsidRPr="00C6795F">
        <w:rPr>
          <w:b/>
          <w:lang w:val="en-US"/>
        </w:rPr>
        <w:t>=</w:t>
      </w:r>
      <w:r w:rsidR="00612C55" w:rsidRPr="00C6795F">
        <w:rPr>
          <w:b/>
          <w:lang w:val="en-US"/>
        </w:rPr>
        <w:t xml:space="preserve"> </w:t>
      </w:r>
    </w:p>
    <w:p w:rsidR="00612C55" w:rsidRDefault="00612C55" w:rsidP="00C93170">
      <w:pPr>
        <w:rPr>
          <w:lang w:val="uz-Cyrl-UZ"/>
        </w:rPr>
      </w:pPr>
      <w:r w:rsidRPr="00C6795F">
        <w:rPr>
          <w:lang w:val="en-US"/>
        </w:rPr>
        <w:t xml:space="preserve"># </w:t>
      </w:r>
      <w:r w:rsidRPr="00D94AF0">
        <w:rPr>
          <w:position w:val="-10"/>
          <w:lang w:val="uz-Cyrl-UZ"/>
        </w:rPr>
        <w:object w:dxaOrig="520" w:dyaOrig="320">
          <v:shape id="_x0000_i1064" type="#_x0000_t75" style="width:30pt;height:18pt" o:ole="">
            <v:imagedata r:id="rId78" o:title=""/>
          </v:shape>
          <o:OLEObject Type="Embed" ProgID="Equation.3" ShapeID="_x0000_i1064" DrawAspect="Content" ObjectID="_1777723845" r:id="rId86"/>
        </w:objec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  <w:r w:rsidR="00612C55" w:rsidRPr="00C6795F">
        <w:rPr>
          <w:lang w:val="en-US"/>
        </w:rPr>
        <w:t xml:space="preserve"> </w:t>
      </w:r>
    </w:p>
    <w:p w:rsidR="00612C55" w:rsidRPr="00C6795F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580" w:dyaOrig="320">
          <v:shape id="_x0000_i1065" type="#_x0000_t75" style="width:39pt;height:21pt" o:ole="">
            <v:imagedata r:id="rId68" o:title=""/>
          </v:shape>
          <o:OLEObject Type="Embed" ProgID="Equation.3" ShapeID="_x0000_i1065" DrawAspect="Content" ObjectID="_1777723846" r:id="rId87"/>
        </w:object>
      </w:r>
      <w:r w:rsidRPr="00C6795F">
        <w:rPr>
          <w:lang w:val="en-US"/>
        </w:rPr>
        <w:t xml:space="preserve"> 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  <w:r w:rsidR="00612C55" w:rsidRPr="00C6795F">
        <w:rPr>
          <w:lang w:val="en-US"/>
        </w:rPr>
        <w:t xml:space="preserve"> </w:t>
      </w:r>
    </w:p>
    <w:p w:rsidR="00612C55" w:rsidRPr="00C6795F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1180" w:dyaOrig="340">
          <v:shape id="_x0000_i1066" type="#_x0000_t75" style="width:68.25pt;height:19.5pt" o:ole="">
            <v:imagedata r:id="rId70" o:title=""/>
          </v:shape>
          <o:OLEObject Type="Embed" ProgID="Equation.3" ShapeID="_x0000_i1066" DrawAspect="Content" ObjectID="_1777723847" r:id="rId88"/>
        </w:object>
      </w:r>
      <w:r w:rsidRPr="00C6795F">
        <w:rPr>
          <w:lang w:val="en-US"/>
        </w:rPr>
        <w:t xml:space="preserve"> </w:t>
      </w:r>
    </w:p>
    <w:p w:rsidR="00612C55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  <w:r w:rsidR="00612C55" w:rsidRPr="00C6795F">
        <w:rPr>
          <w:lang w:val="en-US"/>
        </w:rPr>
        <w:t xml:space="preserve">  </w:t>
      </w:r>
    </w:p>
    <w:p w:rsidR="00612C55" w:rsidRPr="00C6795F" w:rsidRDefault="00612C55" w:rsidP="00C93170">
      <w:pPr>
        <w:rPr>
          <w:lang w:val="en-US"/>
        </w:rPr>
      </w:pPr>
      <w:r w:rsidRPr="00D94AF0">
        <w:rPr>
          <w:position w:val="-10"/>
          <w:lang w:val="uz-Cyrl-UZ"/>
        </w:rPr>
        <w:object w:dxaOrig="780" w:dyaOrig="380">
          <v:shape id="_x0000_i1067" type="#_x0000_t75" style="width:45pt;height:21.75pt" o:ole="">
            <v:imagedata r:id="rId80" o:title=""/>
          </v:shape>
          <o:OLEObject Type="Embed" ProgID="Equation.3" ShapeID="_x0000_i1067" DrawAspect="Content" ObjectID="_1777723848" r:id="rId89"/>
        </w:object>
      </w:r>
      <w:r w:rsidRPr="00C6795F">
        <w:rPr>
          <w:lang w:val="en-US"/>
        </w:rPr>
        <w:t xml:space="preserve"> </w:t>
      </w:r>
    </w:p>
    <w:p w:rsidR="00612C55" w:rsidRPr="00C6795F" w:rsidRDefault="00C6795F" w:rsidP="00C93170">
      <w:pPr>
        <w:rPr>
          <w:b/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88597D" w:rsidRDefault="00C93170" w:rsidP="0088597D">
      <w:pPr>
        <w:rPr>
          <w:b/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88597D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Ketma-ket qidiruv algoritm tartibi qanday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Chiziq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Logarifmik 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nstanta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ksponensial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Binar qidiruv algoritm tartibi qanday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Logarifmik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iziq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nstanta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Eksponensial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 xml:space="preserve">Xeshlashtirish algoritm tartibi qanday 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nstanta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iziqli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Logarifmik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ksponensial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612C55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Chiziqli qidiruv qachon samarali</w:t>
      </w:r>
    </w:p>
    <w:p w:rsidR="00612C55" w:rsidRPr="00612C55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massiv va ro’yxatda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 w:rsidRPr="00C93170">
        <w:rPr>
          <w:lang w:val="en-US"/>
        </w:rPr>
        <w:t>D</w:t>
      </w:r>
      <w:r w:rsidR="00C93170" w:rsidRPr="00C93170">
        <w:rPr>
          <w:lang w:val="en-US"/>
        </w:rPr>
        <w:t>ekda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612C55" w:rsidP="00C93170">
      <w:pPr>
        <w:rPr>
          <w:lang w:val="en-US"/>
        </w:rPr>
      </w:pPr>
      <w:r w:rsidRPr="00C93170">
        <w:rPr>
          <w:lang w:val="en-US"/>
        </w:rPr>
        <w:t>D</w:t>
      </w:r>
      <w:r w:rsidR="00C93170" w:rsidRPr="00C93170">
        <w:rPr>
          <w:lang w:val="en-US"/>
        </w:rPr>
        <w:t>araxtda</w:t>
      </w:r>
    </w:p>
    <w:p w:rsidR="00612C5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navbatda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6795F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612C55">
        <w:rPr>
          <w:b/>
          <w:lang w:val="en-US"/>
        </w:rPr>
        <w:t>Ketma</w:t>
      </w:r>
      <w:r w:rsidRPr="00C6795F">
        <w:rPr>
          <w:b/>
          <w:lang w:val="en-US"/>
        </w:rPr>
        <w:t>-</w:t>
      </w:r>
      <w:r w:rsidRPr="00612C55">
        <w:rPr>
          <w:b/>
          <w:lang w:val="en-US"/>
        </w:rPr>
        <w:t>ket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yok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chiziqli</w:t>
      </w:r>
      <w:r w:rsidRPr="00C6795F">
        <w:rPr>
          <w:b/>
          <w:lang w:val="en-US"/>
        </w:rPr>
        <w:t xml:space="preserve"> </w:t>
      </w:r>
      <w:r w:rsidRPr="00612C55">
        <w:rPr>
          <w:b/>
          <w:lang w:val="en-US"/>
        </w:rPr>
        <w:t>qidiruv</w:t>
      </w:r>
      <w:r w:rsidRPr="00C6795F">
        <w:rPr>
          <w:b/>
          <w:lang w:val="en-US"/>
        </w:rPr>
        <w:t xml:space="preserve"> – </w:t>
      </w:r>
      <w:r w:rsidRPr="00612C55">
        <w:rPr>
          <w:b/>
          <w:lang w:val="en-US"/>
        </w:rPr>
        <w:t>bu</w:t>
      </w:r>
      <w:r w:rsidRPr="00C6795F">
        <w:rPr>
          <w:b/>
          <w:lang w:val="en-US"/>
        </w:rPr>
        <w:t xml:space="preserve"> …</w:t>
      </w:r>
    </w:p>
    <w:p w:rsidR="00612C55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F02CF0" w:rsidP="00C93170">
      <w:pPr>
        <w:rPr>
          <w:lang w:val="en-US"/>
        </w:rPr>
      </w:pPr>
      <w:r w:rsidRPr="00C6795F">
        <w:rPr>
          <w:lang w:val="en-US"/>
        </w:rPr>
        <w:t>#</w:t>
      </w:r>
      <w:r w:rsidR="00C93170" w:rsidRPr="00C93170">
        <w:rPr>
          <w:lang w:val="en-US"/>
        </w:rPr>
        <w:t>Ma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lumotlar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butu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jadval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bo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yich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operativ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xotirad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ichik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adresda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boshlab</w:t>
      </w:r>
      <w:r w:rsidR="00C93170" w:rsidRPr="00C6795F">
        <w:rPr>
          <w:lang w:val="en-US"/>
        </w:rPr>
        <w:t xml:space="preserve">, </w:t>
      </w:r>
      <w:r w:rsidR="00C93170" w:rsidRPr="00C93170">
        <w:rPr>
          <w:lang w:val="en-US"/>
        </w:rPr>
        <w:t>to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att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adresgach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etma</w:t>
      </w:r>
      <w:r w:rsidR="00C93170" w:rsidRPr="00C6795F">
        <w:rPr>
          <w:lang w:val="en-US"/>
        </w:rPr>
        <w:t>-</w:t>
      </w:r>
      <w:r w:rsidR="00C93170" w:rsidRPr="00C93170">
        <w:rPr>
          <w:lang w:val="en-US"/>
        </w:rPr>
        <w:t>ket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qarab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chiqiladi</w:t>
      </w:r>
    </w:p>
    <w:p w:rsidR="00F02CF0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dekslar jadvalidan gurux topiladi, va unda ko’rsatilgan mos chegaralarda chiziqli algoritm osh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massiv o’rtasidagi element olinadi, ya’ni  , va u qidiruv argumenti bilan taqqoslanadi. Topilmasa chegaralar mos ravishda o’zgart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unksiya yerdamida xesh-jadval to’ldiriladi va undan qidiriladi</w:t>
      </w:r>
    </w:p>
    <w:p w:rsidR="00F02CF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Indeksli-ketma-ket qidiruv – bu …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Indekslar jadvalidan gurux topiladi, va unda ko’rsatilgan mos chegaralarda chiziqli algoritm osh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’lumotlar butun jadval bo’yicha operativ xotirada kichik adresdan boshlab, to katta adresgacha ketma-ket qarab chiq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massiv o’rtasidagi element olinadi, ya’ni  , va u qidiruv argumenti bilan taqqoslanadi. Topilmasa chegaralar mos ravishda o’zgart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Funksiya yerdamida xesh-jadval to’ldiriladi va undan qidiriladi</w:t>
      </w:r>
    </w:p>
    <w:p w:rsidR="00C9317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Binar qidiruv – bu …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massiv o’rtasidagi element olinadi, ya’ni  , va u qidiruv argumenti bilan taqqoslanadi. Topilmasa chegaralar mos ravishda o’zgart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’lumotlar butun jadval bo’yicha operativ xotirada kichik adresdan boshlab, to katta adresgacha ketma-ket qarab chiq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dekslar jadvalidan gurux topiladi, va unda ko’rsatilgan mos chegaralarda chiziqli algoritm osh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unksiya yerdamida xesh-jadval to’ldiriladi va undan qidiriladi</w:t>
      </w:r>
    </w:p>
    <w:p w:rsidR="00F02CF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Xeshlash</w:t>
      </w:r>
      <w:r w:rsidRPr="00C6795F">
        <w:rPr>
          <w:b/>
          <w:lang w:val="en-US"/>
        </w:rPr>
        <w:t xml:space="preserve">  – </w:t>
      </w:r>
      <w:r w:rsidRPr="00F02CF0">
        <w:rPr>
          <w:b/>
          <w:lang w:val="en-US"/>
        </w:rPr>
        <w:t>bu</w:t>
      </w:r>
      <w:r w:rsidRPr="00C6795F">
        <w:rPr>
          <w:b/>
          <w:lang w:val="en-US"/>
        </w:rPr>
        <w:t xml:space="preserve"> …</w:t>
      </w:r>
    </w:p>
    <w:p w:rsidR="00F02CF0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Funksiy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yerdamid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xesh</w:t>
      </w:r>
      <w:r w:rsidRPr="00C6795F">
        <w:rPr>
          <w:lang w:val="en-US"/>
        </w:rPr>
        <w:t>-</w:t>
      </w:r>
      <w:r w:rsidRPr="00C93170">
        <w:rPr>
          <w:lang w:val="en-US"/>
        </w:rPr>
        <w:t>jadval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to</w:t>
      </w:r>
      <w:r w:rsidRPr="00C6795F">
        <w:rPr>
          <w:lang w:val="en-US"/>
        </w:rPr>
        <w:t>’</w:t>
      </w:r>
      <w:r w:rsidRPr="00C93170">
        <w:rPr>
          <w:lang w:val="en-US"/>
        </w:rPr>
        <w:t>ldiriladi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v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undan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qidiriladi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Ma</w:t>
      </w:r>
      <w:r w:rsidRPr="00C6795F">
        <w:rPr>
          <w:lang w:val="en-US"/>
        </w:rPr>
        <w:t>’</w:t>
      </w:r>
      <w:r w:rsidRPr="00C93170">
        <w:rPr>
          <w:lang w:val="en-US"/>
        </w:rPr>
        <w:t>lumotlar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butun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jadval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bo</w:t>
      </w:r>
      <w:r w:rsidRPr="00C6795F">
        <w:rPr>
          <w:lang w:val="en-US"/>
        </w:rPr>
        <w:t>’</w:t>
      </w:r>
      <w:r w:rsidRPr="00C93170">
        <w:rPr>
          <w:lang w:val="en-US"/>
        </w:rPr>
        <w:t>yich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operativ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xotirad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kichik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adresdan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boshlab</w:t>
      </w:r>
      <w:r w:rsidRPr="00C6795F">
        <w:rPr>
          <w:lang w:val="en-US"/>
        </w:rPr>
        <w:t xml:space="preserve">, </w:t>
      </w:r>
      <w:r w:rsidRPr="00C93170">
        <w:rPr>
          <w:lang w:val="en-US"/>
        </w:rPr>
        <w:t>to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katt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adresgach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ketma</w:t>
      </w:r>
      <w:r w:rsidRPr="00C6795F">
        <w:rPr>
          <w:lang w:val="en-US"/>
        </w:rPr>
        <w:t>-</w:t>
      </w:r>
      <w:r w:rsidRPr="00C93170">
        <w:rPr>
          <w:lang w:val="en-US"/>
        </w:rPr>
        <w:t>ket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qarab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chiqiladi</w:t>
      </w:r>
    </w:p>
    <w:p w:rsidR="00F02CF0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massiv o’rtasidagi element olinadi, ya’ni  , va u qidiruv argumenti bilan taqqoslanadi. Topilmasa chegaralar mos ravishda o’zgartirilad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dekslar jadvalidan gurux topiladi, va unda ko’rsatilgan mos chegaralarda chiziqli algoritm oshiriladi</w:t>
      </w:r>
    </w:p>
    <w:p w:rsidR="00F02CF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88597D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Operativ xotirada bajariladigan saralash qanday ataladi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chki sara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’liq sara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’shish orqali sara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dreslar jadvalini sara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Saralash usullari orasidan noto’g’risini toping.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Pr="00C93170">
        <w:rPr>
          <w:lang w:val="en-US"/>
        </w:rPr>
        <w:t>D</w:t>
      </w:r>
      <w:r w:rsidR="00C93170" w:rsidRPr="00C93170">
        <w:rPr>
          <w:lang w:val="en-US"/>
        </w:rPr>
        <w:t>inam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 w:rsidRPr="00C93170">
        <w:rPr>
          <w:lang w:val="en-US"/>
        </w:rPr>
        <w:t>Y</w:t>
      </w:r>
      <w:r w:rsidR="00C93170" w:rsidRPr="00C93170">
        <w:rPr>
          <w:lang w:val="en-US"/>
        </w:rPr>
        <w:t>axshilangan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 w:rsidRPr="00C93170">
        <w:rPr>
          <w:lang w:val="en-US"/>
        </w:rPr>
        <w:t>L</w:t>
      </w:r>
      <w:r w:rsidR="00C93170" w:rsidRPr="00C93170">
        <w:rPr>
          <w:lang w:val="en-US"/>
        </w:rPr>
        <w:t>ogarifm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at’iy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88597D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93170" w:rsidRDefault="00C93170" w:rsidP="00C93170">
      <w:pPr>
        <w:rPr>
          <w:lang w:val="en-US"/>
        </w:rPr>
      </w:pPr>
      <w:r w:rsidRPr="00F02CF0">
        <w:rPr>
          <w:b/>
          <w:lang w:val="en-US"/>
        </w:rPr>
        <w:t>Saralashning qaysi usullari,   kalitlarni taqqoslash tartibiga ega?</w:t>
      </w:r>
      <w:r w:rsidRPr="00F02CF0">
        <w:rPr>
          <w:b/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qat’iy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inar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lastRenderedPageBreak/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 w:rsidRPr="00C93170">
        <w:rPr>
          <w:lang w:val="en-US"/>
        </w:rPr>
        <w:t>Y</w:t>
      </w:r>
      <w:r w:rsidR="00C93170" w:rsidRPr="00C93170">
        <w:rPr>
          <w:lang w:val="en-US"/>
        </w:rPr>
        <w:t>axshilangan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 w:rsidRPr="00C93170">
        <w:rPr>
          <w:lang w:val="en-US"/>
        </w:rPr>
        <w:t>L</w:t>
      </w:r>
      <w:r w:rsidR="00C93170" w:rsidRPr="00C93170">
        <w:rPr>
          <w:lang w:val="en-US"/>
        </w:rPr>
        <w:t>ogarifm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88597D" w:rsidP="00C93170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Berilgan to’plam elementlarini biror bir tartibda joylashtirish jarayoni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Sara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diru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lgoritm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Uslubiyot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Saralash usuli … deyiladi, agar saralash jarayonida bir hil kalitli elementlar nisbiy joylashuvi o’zgarmasa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urg’un (stable)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urakkab (difficult)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ddiy (typical)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Turg</w:t>
      </w:r>
      <w:r w:rsidRPr="00C6795F">
        <w:rPr>
          <w:lang w:val="en-US"/>
        </w:rPr>
        <w:t>’</w:t>
      </w:r>
      <w:r w:rsidRPr="00C93170">
        <w:rPr>
          <w:lang w:val="en-US"/>
        </w:rPr>
        <w:t>un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emas</w:t>
      </w:r>
      <w:r w:rsidRPr="00C6795F">
        <w:rPr>
          <w:lang w:val="en-US"/>
        </w:rPr>
        <w:t xml:space="preserve"> (</w:t>
      </w:r>
      <w:r w:rsidRPr="00C93170">
        <w:rPr>
          <w:lang w:val="en-US"/>
        </w:rPr>
        <w:t>unstable</w:t>
      </w:r>
      <w:r w:rsidRPr="00C6795F">
        <w:rPr>
          <w:lang w:val="en-US"/>
        </w:rPr>
        <w:t>)</w:t>
      </w:r>
    </w:p>
    <w:p w:rsidR="00F02CF0" w:rsidRPr="00C6795F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Qo</w:t>
      </w:r>
      <w:r w:rsidRPr="00C6795F">
        <w:rPr>
          <w:b/>
          <w:lang w:val="en-US"/>
        </w:rPr>
        <w:t>’</w:t>
      </w:r>
      <w:r w:rsidRPr="00F02CF0">
        <w:rPr>
          <w:b/>
          <w:lang w:val="en-US"/>
        </w:rPr>
        <w:t>yish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orqali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saralash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g</w:t>
      </w:r>
      <w:r w:rsidRPr="00C6795F">
        <w:rPr>
          <w:b/>
          <w:lang w:val="en-US"/>
        </w:rPr>
        <w:t>’</w:t>
      </w:r>
      <w:r w:rsidRPr="00F02CF0">
        <w:rPr>
          <w:b/>
          <w:lang w:val="en-US"/>
        </w:rPr>
        <w:t>oyasi</w:t>
      </w:r>
      <w:r w:rsidRPr="00C6795F">
        <w:rPr>
          <w:b/>
          <w:lang w:val="en-US"/>
        </w:rPr>
        <w:t>.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Obyektlar hayolan tayyor a(1),...,a(i-1)  va boshlang’ich ketma-ketliklarga bo’linadi. Har bir qadamda (i=2 dan boshlab) boshlang’ich ketma-ketlikdan i-chi element ajratib olinib tayyor ketma-ketlikning kerakli joyiga qo’sh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obyektlar ichidan eng kichik kalitga ega element tanlanadi.Ushbu element boshlang’ich ketma-ketlikdagi birinchi element  bilan o’rin almashadi. Undan keyin ushbu jarayon qolgan elementlarda amalga osh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 - 1 marta massivda quyidan yuqoriga qarab yurib kalitlar jufti-jufti bilan taqqoslanadi. Agar pastki kalit qiymati yuqoridagi jufti kalitidan kichik bo’lsa, u holda ular o’rni almasht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Boshlang’ich ketma-ketlikning har r o’rinda joylashgan elementlari guruhlanib, har bir guruh alohida qo’shish usuli orqali saralanadi.</w:t>
      </w:r>
    </w:p>
    <w:p w:rsidR="00C93170" w:rsidRPr="00C93170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Tanlash orqali saralash g’oyasi.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lastRenderedPageBreak/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Berilgan obyektlar ichidan eng kichik kalitga ega element tanlanadi.Ushbu element boshlang’ich ketma-ketlikdagi birinchi element  bilan o’rin almashadi. Undan keyin ushbu jarayon qolgan elementlarda amalga osh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 - 1 marta massivda quyidan yuqoriga qarab yurib kalitlar jufti-jufti bilan taqqoslanadi. Agar pastki kalit qiymati yuqoridagi jufti kalitidan kichik bo’lsa, u holda ular o’rni almasht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oshlang’ich ketma-ketlikning har r o’rinda joylashgan elementlari guruhlanib, har bir guruh alohida qo’shish usuli orqali sarala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Obyektlar hayolan tayyor a(1),...,a(i-1)  va boshlang’ich ketma-ketliklarga bo’linadi. Har bir qadamda (i=2 dan boshlab) boshlang’ich ketma-ketlikdan i-chi element ajratib olinib tayyor ketma-ketlikning kerakli joyiga qo’shiladi.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Almashtirish orqali saralash g’oyasi.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n - 1 marta massivda quyidan yuqoriga qarab yurib kalitlar jufti-jufti bilan taqqoslanadi. Agar pastki kalit qiymati yuqoridagi jufti kalitidan kichik bo’lsa, u holda ular o’rni almasht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F02CF0" w:rsidRDefault="00C93170" w:rsidP="00C93170">
      <w:pPr>
        <w:rPr>
          <w:lang w:val="en-US"/>
        </w:rPr>
      </w:pPr>
      <w:r w:rsidRPr="00C93170">
        <w:rPr>
          <w:lang w:val="en-US"/>
        </w:rPr>
        <w:t>Obyektlar hayolan tayyor a(1),...,a(i-1)  va boshlang’ich ketma-ketliklarga bo’linadi. Har bir qadamda (i=2 dan boshlab) boshlang’ich ketma-ketlikdan i-chi element ajratib olinib tayyor ketma-ketlikning kerakli joyiga qo’sh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obyektlar ichidan eng kichik kalitga ega element tanlanadi.Ushbu element boshlang’ich ketma-ketlikdagi birinchi element  bilan o’rin almashadi. Undan keyin ushbu jarayon qolgan elementlarda amalga oshiril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Boshlang’ich ketma-ketlikning har r o’rinda joylashgan elementlari guruhlanib, har bir guruh alohida qo’shish usuli orqali saralanadi.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QuickSort usulining algoritm tartibini ko’rsating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2E3784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Logarifm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iziql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vadrat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F02CF0">
      <w:pPr>
        <w:tabs>
          <w:tab w:val="left" w:pos="1740"/>
        </w:tabs>
        <w:rPr>
          <w:lang w:val="en-US"/>
        </w:rPr>
      </w:pPr>
      <w:r w:rsidRPr="00C93170">
        <w:rPr>
          <w:lang w:val="en-US"/>
        </w:rPr>
        <w:t>Differensial</w:t>
      </w:r>
      <w:r w:rsidR="00F02CF0">
        <w:rPr>
          <w:lang w:val="en-US"/>
        </w:rPr>
        <w:tab/>
      </w:r>
    </w:p>
    <w:p w:rsidR="00F02CF0" w:rsidRPr="00C93170" w:rsidRDefault="00C6795F" w:rsidP="00F02CF0">
      <w:pPr>
        <w:tabs>
          <w:tab w:val="left" w:pos="1740"/>
        </w:tabs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C93170" w:rsidP="002E3784">
      <w:pPr>
        <w:rPr>
          <w:b/>
          <w:lang w:val="en-US"/>
        </w:rPr>
      </w:pP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Qat’iy usullarning algoritmlar tartibini ko’rsating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Kvadratik</w:t>
      </w:r>
      <w:r>
        <w:rPr>
          <w:lang w:val="en-US"/>
        </w:rPr>
        <w:b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ub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Logarifm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F02CF0" w:rsidRDefault="002E3784" w:rsidP="00C93170">
      <w:pPr>
        <w:rPr>
          <w:b/>
          <w:lang w:val="en-US"/>
        </w:rPr>
      </w:pPr>
      <w:r>
        <w:rPr>
          <w:lang w:val="en-US"/>
        </w:rPr>
        <w:lastRenderedPageBreak/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Saralash samaradorligini qaysi mezonlar yordamida aniqlanadi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2E3784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taqqoslashlar va  almashtirishlar son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astur yozishga ketgan vaqt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shlatilayotgan identifikatorlar soni va turlar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amallar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soni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Qanday saralash usullari qat’iy usullar deb belgilangan?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to’g’ridan-to’g’ri qo’shish; to’g’ridan-to’g’ri tanlash; to’g’ridan-to’g’ri almashtirish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ez saralash;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hella saralashi;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irlashtirish saralash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Birlashtirish saralashi; to’g’ridan-to’g’ri tanlash; to’g’ridan-to’g’ri almashtirish.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ez saralash, to’g’ridan-to’g’ri tanlash; to’g’ridan-to’g’ri almashtirish.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Qanday saralash usullari yaxshilangan usullar deb belgilangan?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 Tez saralash;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hella saralashi;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irlashtirish saralash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to’g’ridan-to’g’ri qo’shish; to’g’ridan-to’g’ri tanlash; to’g’ridan-to’g’ri almashtirish.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Birlashtirish saralashi; to’g’ridan-to’g’ri tanlash; to’g’ridan-to’g’ri almashtirish.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Tez saralash, to’g’ridan-to’g’ri tanlash; to’g’ridan-to’g’ri almashtirish.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Algoritmni hossalari qaysi javobda to’g’ri keltirilgan ?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 xml:space="preserve">aniqlik, tushunarlilik, ommaviylik, natijaviylik, diskretlik.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aniqlik, tushunarlilik, ommaviylik, natijaviylik, tarmoqlanuvchanlik.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niqlik, tushunarlilik, ommaviylik, natijaviylik, moslanuvchanlik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niqlik, tushunarlilik, ommaviylik, natijaviylik, chiziqlil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lastRenderedPageBreak/>
        <w:t xml:space="preserve">Algoritmning turlari qaysi javobda to’g’ri keltirilgan?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 xml:space="preserve">chiziqli, tarmoqlanuvchi, takrorlanuvchi.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chiziqli, tarmoqlanuvchi, diskretlik.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chiziqli, tarmoqlanuvchi, takrorlanuvchi, natijaviylik.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hiziqli, takrorlanuvchi, aniqlik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N- 5 xonali (10000 dan 99999 gacha bo’lgan ) butun son bo’lsin. U xolda qaysi satrdagi ifoda uning o’nliklar xonasidagi raqamni aniqlaydi?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 xml:space="preserve">(N%100)/10 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%10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(N%1000)/100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/10000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Ma’lumotlar tuzilmasi mazmunli (matematik) bosqichda ...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konkret obyektning qayta ishlash, ularning xussusiyatlari va munosabatlarin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mpyuter xotirasida ma’lumotlarni aks ettirilish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talabalar bo’yicha algoritmni ishlab chiqilish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asturni yaratish jarayon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Ma’lumotlar tuzilmasi mantiqiy bosqichda ...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berilgan talabalar bo’yicha algoritmni ishlab chiqilish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mpyuter xotirasida ma’lumotlarni aks ettirilish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nkret obyektning qayta ishlash, ularning xussusiyatlari va munosabatlarin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asturni yaratish jarayoni tadqiq qilinadi.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C6795F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Ma</w:t>
      </w:r>
      <w:r w:rsidRPr="00C6795F">
        <w:rPr>
          <w:b/>
          <w:lang w:val="en-US"/>
        </w:rPr>
        <w:t>’</w:t>
      </w:r>
      <w:r w:rsidRPr="00F02CF0">
        <w:rPr>
          <w:b/>
          <w:lang w:val="en-US"/>
        </w:rPr>
        <w:t>lumotlar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tuzilmasi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fizik</w:t>
      </w:r>
      <w:r w:rsidRPr="00C6795F">
        <w:rPr>
          <w:b/>
          <w:lang w:val="en-US"/>
        </w:rPr>
        <w:t xml:space="preserve"> </w:t>
      </w:r>
      <w:r w:rsidRPr="00F02CF0">
        <w:rPr>
          <w:b/>
          <w:lang w:val="en-US"/>
        </w:rPr>
        <w:t>bosqichda</w:t>
      </w:r>
      <w:r w:rsidRPr="00C6795F">
        <w:rPr>
          <w:b/>
          <w:lang w:val="en-US"/>
        </w:rPr>
        <w:t xml:space="preserve"> ...  </w:t>
      </w:r>
    </w:p>
    <w:p w:rsidR="00F02CF0" w:rsidRPr="00C6795F" w:rsidRDefault="00C6795F" w:rsidP="00C93170">
      <w:pPr>
        <w:rPr>
          <w:b/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F02CF0" w:rsidP="00C93170">
      <w:pPr>
        <w:rPr>
          <w:lang w:val="en-US"/>
        </w:rPr>
      </w:pPr>
      <w:r w:rsidRPr="00C6795F">
        <w:rPr>
          <w:lang w:val="en-US"/>
        </w:rPr>
        <w:t>#</w:t>
      </w:r>
      <w:r w:rsidR="002E3784" w:rsidRPr="00C6795F">
        <w:rPr>
          <w:lang w:val="en-US"/>
        </w:rPr>
        <w:t xml:space="preserve"> </w:t>
      </w:r>
      <w:r w:rsidR="00C93170" w:rsidRPr="00C93170">
        <w:rPr>
          <w:lang w:val="en-US"/>
        </w:rPr>
        <w:t>kompyuter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xotirasid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ma</w:t>
      </w:r>
      <w:r w:rsidR="00C93170" w:rsidRPr="00C6795F">
        <w:rPr>
          <w:lang w:val="en-US"/>
        </w:rPr>
        <w:t>’</w:t>
      </w:r>
      <w:r w:rsidR="00C93170" w:rsidRPr="00C93170">
        <w:rPr>
          <w:lang w:val="en-US"/>
        </w:rPr>
        <w:t>lumotlarni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aks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ettirilishi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tadqiq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qilinadi</w:t>
      </w:r>
      <w:r w:rsidR="00C93170" w:rsidRPr="00C6795F">
        <w:rPr>
          <w:lang w:val="en-US"/>
        </w:rPr>
        <w:t>.</w:t>
      </w:r>
    </w:p>
    <w:p w:rsidR="00F02CF0" w:rsidRPr="00C6795F" w:rsidRDefault="00C6795F" w:rsidP="00C93170">
      <w:pPr>
        <w:rPr>
          <w:lang w:val="en-US"/>
        </w:rPr>
      </w:pPr>
      <w:r w:rsidRPr="00C6795F">
        <w:rPr>
          <w:lang w:val="en-US"/>
        </w:rPr>
        <w:t>===</w:t>
      </w:r>
      <w:r w:rsidR="00B21BF8" w:rsidRPr="00C6795F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konkret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obyektning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qayt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ishlash</w:t>
      </w:r>
      <w:r w:rsidRPr="00C6795F">
        <w:rPr>
          <w:lang w:val="en-US"/>
        </w:rPr>
        <w:t xml:space="preserve">, </w:t>
      </w:r>
      <w:r w:rsidRPr="00C93170">
        <w:rPr>
          <w:lang w:val="en-US"/>
        </w:rPr>
        <w:t>ularning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xussusiyatlari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va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munosabatlarini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tadqiq</w:t>
      </w:r>
      <w:r w:rsidRPr="00C6795F">
        <w:rPr>
          <w:lang w:val="en-US"/>
        </w:rPr>
        <w:t xml:space="preserve"> </w:t>
      </w:r>
      <w:r w:rsidRPr="00C93170">
        <w:rPr>
          <w:lang w:val="en-US"/>
        </w:rPr>
        <w:t>qilinadi</w:t>
      </w:r>
      <w:r w:rsidRPr="00C6795F">
        <w:rPr>
          <w:lang w:val="en-US"/>
        </w:rPr>
        <w:t>.</w:t>
      </w:r>
    </w:p>
    <w:p w:rsidR="00F02CF0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erilgan talabalar bo’yicha algoritmni ishlab chiqilishi tadqiq qilinadi.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dasturni yaratish jarayoni tadqiq qilinadi.</w:t>
      </w:r>
    </w:p>
    <w:p w:rsidR="00C93170" w:rsidRPr="00C6795F" w:rsidRDefault="00C6795F" w:rsidP="00C93170">
      <w:pPr>
        <w:rPr>
          <w:lang w:val="en-US"/>
        </w:rPr>
      </w:pPr>
      <w:r w:rsidRPr="00C6795F">
        <w:rPr>
          <w:lang w:val="en-US"/>
        </w:rPr>
        <w:t>++++</w:t>
      </w:r>
      <w:r w:rsidR="00B21BF8" w:rsidRPr="00C6795F">
        <w:rPr>
          <w:lang w:val="en-US"/>
        </w:rPr>
        <w:t>+</w:t>
      </w: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Bir xil tipdagi elementlar majmuasi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Massi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zu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Jadval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’plam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Turli tipdagi ma’lumotlardan qanday tuzilma xosil qilinadi?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Yozu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si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’plam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Jadval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Turli tipdagi ma’lumot maydonlardan iborat tartibli  tuzilmasi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 Jadval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si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Yozuv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’plam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F02CF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Ma’lumotlar tuzilmasini matematik qanday ifodalash mumkin?</w:t>
      </w:r>
    </w:p>
    <w:p w:rsidR="00C93170" w:rsidRDefault="00C93170" w:rsidP="00C93170">
      <w:pPr>
        <w:rPr>
          <w:lang w:val="uz-Cyrl-UZ"/>
        </w:rPr>
      </w:pPr>
      <w:r w:rsidRPr="00F02CF0">
        <w:rPr>
          <w:b/>
          <w:lang w:val="en-US"/>
        </w:rPr>
        <w:t xml:space="preserve"> </w:t>
      </w:r>
      <w:r w:rsidRPr="00F02CF0">
        <w:rPr>
          <w:b/>
          <w:lang w:val="en-US"/>
        </w:rPr>
        <w:cr/>
      </w:r>
      <w:r w:rsidR="00F02CF0">
        <w:rPr>
          <w:b/>
          <w:lang w:val="en-US"/>
        </w:rPr>
        <w:t>#</w:t>
      </w:r>
      <w:r w:rsidR="00F02CF0" w:rsidRPr="00DE6455">
        <w:rPr>
          <w:position w:val="-10"/>
          <w:lang w:val="uz-Cyrl-UZ"/>
        </w:rPr>
        <w:object w:dxaOrig="1060" w:dyaOrig="340">
          <v:shape id="_x0000_i1068" type="#_x0000_t75" style="width:53.25pt;height:17.25pt" o:ole="">
            <v:imagedata r:id="rId28" o:title=""/>
          </v:shape>
          <o:OLEObject Type="Embed" ProgID="Equation.3" ShapeID="_x0000_i1068" DrawAspect="Content" ObjectID="_1777723849" r:id="rId90"/>
        </w:object>
      </w:r>
    </w:p>
    <w:p w:rsidR="00F02CF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02CF0">
        <w:rPr>
          <w:lang w:val="en-US"/>
        </w:rPr>
        <w:t xml:space="preserve"> </w:t>
      </w:r>
    </w:p>
    <w:p w:rsidR="00F02CF0" w:rsidRDefault="00F02CF0" w:rsidP="00C93170">
      <w:pPr>
        <w:rPr>
          <w:lang w:val="en-US"/>
        </w:rPr>
      </w:pPr>
      <w:r w:rsidRPr="00DE6455">
        <w:rPr>
          <w:position w:val="-10"/>
          <w:lang w:val="uz-Cyrl-UZ"/>
        </w:rPr>
        <w:object w:dxaOrig="1060" w:dyaOrig="340">
          <v:shape id="_x0000_i1069" type="#_x0000_t75" style="width:53.25pt;height:17.25pt" o:ole="">
            <v:imagedata r:id="rId26" o:title=""/>
          </v:shape>
          <o:OLEObject Type="Embed" ProgID="Equation.3" ShapeID="_x0000_i1069" DrawAspect="Content" ObjectID="_1777723850" r:id="rId91"/>
        </w:object>
      </w:r>
      <w:r>
        <w:rPr>
          <w:lang w:val="en-US"/>
        </w:rPr>
        <w:t xml:space="preserve"> </w:t>
      </w:r>
    </w:p>
    <w:p w:rsidR="00F02CF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02CF0">
        <w:rPr>
          <w:lang w:val="en-US"/>
        </w:rPr>
        <w:t xml:space="preserve"> </w:t>
      </w:r>
    </w:p>
    <w:p w:rsidR="00F02CF0" w:rsidRDefault="00F02CF0" w:rsidP="00C93170">
      <w:pPr>
        <w:rPr>
          <w:lang w:val="en-US"/>
        </w:rPr>
      </w:pPr>
      <w:r w:rsidRPr="00DE6455">
        <w:rPr>
          <w:position w:val="-10"/>
          <w:lang w:val="uz-Cyrl-UZ"/>
        </w:rPr>
        <w:object w:dxaOrig="1320" w:dyaOrig="340">
          <v:shape id="_x0000_i1070" type="#_x0000_t75" style="width:66pt;height:17.25pt" o:ole="">
            <v:imagedata r:id="rId92" o:title=""/>
          </v:shape>
          <o:OLEObject Type="Embed" ProgID="Equation.3" ShapeID="_x0000_i1070" DrawAspect="Content" ObjectID="_1777723851" r:id="rId93"/>
        </w:object>
      </w:r>
      <w:r>
        <w:rPr>
          <w:lang w:val="en-US"/>
        </w:rPr>
        <w:t xml:space="preserve"> </w:t>
      </w:r>
    </w:p>
    <w:p w:rsidR="00F02CF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02CF0">
        <w:rPr>
          <w:lang w:val="en-US"/>
        </w:rPr>
        <w:t xml:space="preserve"> </w:t>
      </w:r>
    </w:p>
    <w:p w:rsidR="00F02CF0" w:rsidRDefault="00F02CF0" w:rsidP="00C93170">
      <w:pPr>
        <w:rPr>
          <w:rStyle w:val="95pt"/>
          <w:lang w:val="uz-Cyrl-UZ"/>
        </w:rPr>
      </w:pPr>
      <w:r w:rsidRPr="00DE6455">
        <w:rPr>
          <w:rStyle w:val="95pt"/>
          <w:lang w:val="uz-Cyrl-UZ"/>
        </w:rPr>
        <w:object w:dxaOrig="1480" w:dyaOrig="320">
          <v:shape id="_x0000_i1071" type="#_x0000_t75" style="width:74.25pt;height:15.75pt" o:ole="">
            <v:imagedata r:id="rId94" o:title=""/>
          </v:shape>
          <o:OLEObject Type="Embed" ProgID="Equation.3" ShapeID="_x0000_i1071" DrawAspect="Content" ObjectID="_1777723852" r:id="rId95"/>
        </w:object>
      </w:r>
    </w:p>
    <w:p w:rsidR="00C93170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++++</w:t>
      </w:r>
      <w:r w:rsidR="00B21BF8">
        <w:rPr>
          <w:rStyle w:val="95pt"/>
          <w:lang w:val="en-US"/>
        </w:rPr>
        <w:t>+</w:t>
      </w:r>
      <w:r w:rsidR="00C93170" w:rsidRPr="00C93170">
        <w:rPr>
          <w:lang w:val="en-US"/>
        </w:rPr>
        <w:t xml:space="preserve"> </w:t>
      </w:r>
      <w:r w:rsidR="00C93170" w:rsidRPr="00C93170">
        <w:rPr>
          <w:lang w:val="en-US"/>
        </w:rPr>
        <w:cr/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>QuickSort usulini g‘oyasi nimadan iborat?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F02CF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kalitlarni tanlanganiga nisbatan bo‘lish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C93170" w:rsidRPr="00C93170">
        <w:rPr>
          <w:lang w:val="en-US"/>
        </w:rPr>
        <w:t xml:space="preserve"> 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oshqa elementlar bilan taqqoslash uchun 1,2,…n –chi elementlarni tanla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o‘shni elementlar o‘rinlarini almashtiri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lementni qidirish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02CF0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02CF0">
        <w:rPr>
          <w:b/>
          <w:lang w:val="en-US"/>
        </w:rPr>
        <w:t xml:space="preserve">Ushbu A&gt;=0 mantiqiy ifoda qanday shartni rostlikka tekshiradi (barcha javoblarda butun sonlar nazarda tutilmoqda)?  </w:t>
      </w:r>
    </w:p>
    <w:p w:rsidR="00F02CF0" w:rsidRPr="00F02CF0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02CF0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sonning manfiy emasligin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onning musbat emasligin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onning manfiyligini</w:t>
      </w:r>
    </w:p>
    <w:p w:rsidR="00F02CF0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onning musbatligin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Algoritm uchun berilgan tariflardan qaysi biri to’g’ri –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055209" w:rsidRDefault="00055209" w:rsidP="00C93170">
      <w:pPr>
        <w:rPr>
          <w:lang w:val="en-US"/>
        </w:rPr>
      </w:pPr>
      <w:r>
        <w:rPr>
          <w:b/>
          <w:lang w:val="en-US"/>
        </w:rPr>
        <w:t>#</w:t>
      </w:r>
      <w:r w:rsidR="002E3784">
        <w:rPr>
          <w:b/>
          <w:lang w:val="en-US"/>
        </w:rPr>
        <w:t xml:space="preserve"> </w:t>
      </w:r>
      <w:r w:rsidR="00C93170" w:rsidRPr="00055209">
        <w:rPr>
          <w:lang w:val="en-US"/>
        </w:rPr>
        <w:t>Biror maqsadga erishishga yoki qandaydir masalani yechishga qaratilgan buyriqlarning aniq,tushinarli,chekli hamda to`liq tizimidir.</w:t>
      </w:r>
    </w:p>
    <w:p w:rsidR="00055209" w:rsidRPr="00055209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zifani bajarishga qaratilgan aniq belgilangan qoidalarning tartiblangan chekli to`plam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ompyuterdagi foydalanuvchi bilan o’rtasidagi muloqotni ta’minlovchi dastur.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Vazifani bajarishga qaratilgan aniq belgilangan qoidalarning tartiblanmagan chekli to`plami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Algoritm so`zining inglizcha nomlanishi qanday?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 Algorithm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Algorifm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Algorihm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Algoritm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Diskretlilik bu-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Bu xossaning mazmuni-algoritmlarni doimo chekli qadamlardan iborat qilib bo‘laklash imkoniyati mavjudligidadir.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Ko‘rsatmalar aniq berilishi va faqat algoritmda ko‘rsatilgan tartibda bajarilish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Xar bir algoritm chekli sondagi qadamlardan keyin albatta natija berish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Xar bir algoritm cheksiz sondagi qadamlardan keyin albatta natija berish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Algoritmning asosiy xossalari nechta?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5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3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4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Hech qanday shart tekshirilmaydi va jarayonlar tartib bilan ketma-ket bajariladigan algoritm ..... deyiladi.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 xml:space="preserve"> Chiziqli algoritmlar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rmoqlanuvchi algoritmlar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unday algoritm mavjud emas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krorlanuvchi algoritm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Algoritmni hossalari qaysi jovobda to`g’ri keltirilgan?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Aniqlik, tushunarlilik, ommaviylik, natijaviylik, diskretlik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niqlik, tushunarlilik, ommaviylik, natijaviylik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atijaviylik, moslanuvchanlik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niqlik, tushunarlilik, ommaviylik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055209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Taqqoslash amalning qaysi biri noto’g’ri berilgan</w:t>
      </w:r>
    </w:p>
    <w:p w:rsidR="00C93170" w:rsidRDefault="00C6795F" w:rsidP="00C93170">
      <w:pPr>
        <w:rPr>
          <w:b/>
          <w:lang w:val="en-US"/>
        </w:rPr>
      </w:pPr>
      <w:r>
        <w:rPr>
          <w:b/>
          <w:lang w:val="en-US"/>
        </w:rPr>
        <w:lastRenderedPageBreak/>
        <w:t>===</w:t>
      </w:r>
      <w:r w:rsidR="00B21BF8">
        <w:rPr>
          <w:b/>
          <w:lang w:val="en-US"/>
        </w:rPr>
        <w:t>=</w:t>
      </w:r>
    </w:p>
    <w:p w:rsidR="00055209" w:rsidRDefault="00055209" w:rsidP="00C93170">
      <w:pPr>
        <w:rPr>
          <w:rStyle w:val="95pt"/>
          <w:lang w:val="uz-Cyrl-UZ"/>
        </w:rPr>
      </w:pPr>
      <w:r>
        <w:rPr>
          <w:rStyle w:val="95pt"/>
          <w:lang w:val="en-US"/>
        </w:rPr>
        <w:t xml:space="preserve"># </w:t>
      </w:r>
      <w:r w:rsidRPr="00DE6455">
        <w:rPr>
          <w:rStyle w:val="95pt"/>
          <w:lang w:val="uz-Cyrl-UZ"/>
        </w:rPr>
        <w:object w:dxaOrig="240" w:dyaOrig="279">
          <v:shape id="_x0000_i1072" type="#_x0000_t75" style="width:18pt;height:20.25pt" o:ole="">
            <v:imagedata r:id="rId96" o:title=""/>
          </v:shape>
          <o:OLEObject Type="Embed" ProgID="Equation.3" ShapeID="_x0000_i1072" DrawAspect="Content" ObjectID="_1777723853" r:id="rId97"/>
        </w:object>
      </w:r>
    </w:p>
    <w:p w:rsidR="00055209" w:rsidRDefault="00C6795F" w:rsidP="00C93170">
      <w:pPr>
        <w:rPr>
          <w:rStyle w:val="95pt"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  <w:r w:rsidR="00055209">
        <w:rPr>
          <w:rStyle w:val="95pt"/>
          <w:lang w:val="en-US"/>
        </w:rPr>
        <w:t xml:space="preserve"> </w:t>
      </w:r>
    </w:p>
    <w:p w:rsidR="00055209" w:rsidRDefault="00055209" w:rsidP="00C93170">
      <w:pPr>
        <w:rPr>
          <w:rStyle w:val="95pt"/>
          <w:lang w:val="en-US"/>
        </w:rPr>
      </w:pPr>
      <w:r w:rsidRPr="00DE6455">
        <w:rPr>
          <w:rStyle w:val="95pt"/>
          <w:lang w:val="uz-Cyrl-UZ"/>
        </w:rPr>
        <w:object w:dxaOrig="260" w:dyaOrig="279">
          <v:shape id="_x0000_i1073" type="#_x0000_t75" style="width:17.25pt;height:18.75pt" o:ole="">
            <v:imagedata r:id="rId98" o:title=""/>
          </v:shape>
          <o:OLEObject Type="Embed" ProgID="Equation.3" ShapeID="_x0000_i1073" DrawAspect="Content" ObjectID="_1777723854" r:id="rId99"/>
        </w:object>
      </w:r>
      <w:r>
        <w:rPr>
          <w:rStyle w:val="95pt"/>
          <w:lang w:val="en-US"/>
        </w:rPr>
        <w:t xml:space="preserve"> </w:t>
      </w:r>
    </w:p>
    <w:p w:rsidR="00055209" w:rsidRDefault="00C6795F" w:rsidP="00C93170">
      <w:pPr>
        <w:rPr>
          <w:rStyle w:val="95pt"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  <w:r w:rsidR="00055209">
        <w:rPr>
          <w:rStyle w:val="95pt"/>
          <w:lang w:val="en-US"/>
        </w:rPr>
        <w:t xml:space="preserve"> </w:t>
      </w:r>
    </w:p>
    <w:p w:rsidR="00055209" w:rsidRDefault="00055209" w:rsidP="00C93170">
      <w:pPr>
        <w:rPr>
          <w:rStyle w:val="95pt"/>
          <w:lang w:val="en-US"/>
        </w:rPr>
      </w:pPr>
      <w:r>
        <w:rPr>
          <w:rStyle w:val="95pt"/>
          <w:lang w:val="en-US"/>
        </w:rPr>
        <w:t xml:space="preserve"> </w:t>
      </w:r>
      <w:r w:rsidRPr="00DE6455">
        <w:rPr>
          <w:rStyle w:val="95pt"/>
          <w:lang w:val="uz-Cyrl-UZ"/>
        </w:rPr>
        <w:object w:dxaOrig="380" w:dyaOrig="260">
          <v:shape id="_x0000_i1074" type="#_x0000_t75" style="width:24pt;height:16.5pt" o:ole="">
            <v:imagedata r:id="rId100" o:title=""/>
          </v:shape>
          <o:OLEObject Type="Embed" ProgID="Equation.3" ShapeID="_x0000_i1074" DrawAspect="Content" ObjectID="_1777723855" r:id="rId101"/>
        </w:object>
      </w:r>
      <w:r>
        <w:rPr>
          <w:rStyle w:val="95pt"/>
          <w:lang w:val="en-US"/>
        </w:rPr>
        <w:t xml:space="preserve"> </w:t>
      </w:r>
    </w:p>
    <w:p w:rsidR="00055209" w:rsidRDefault="00C6795F" w:rsidP="00C93170">
      <w:pPr>
        <w:rPr>
          <w:rStyle w:val="95pt"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  <w:r w:rsidR="00055209">
        <w:rPr>
          <w:rStyle w:val="95pt"/>
          <w:lang w:val="en-US"/>
        </w:rPr>
        <w:t xml:space="preserve"> </w:t>
      </w:r>
    </w:p>
    <w:p w:rsidR="00055209" w:rsidRDefault="00055209" w:rsidP="00C93170">
      <w:pPr>
        <w:rPr>
          <w:rStyle w:val="95pt"/>
          <w:lang w:val="uz-Cyrl-UZ"/>
        </w:rPr>
      </w:pPr>
      <w:r w:rsidRPr="00DE6455">
        <w:rPr>
          <w:rStyle w:val="95pt"/>
          <w:lang w:val="uz-Cyrl-UZ"/>
        </w:rPr>
        <w:object w:dxaOrig="340" w:dyaOrig="200">
          <v:shape id="_x0000_i1075" type="#_x0000_t75" style="width:24.75pt;height:15pt" o:ole="">
            <v:imagedata r:id="rId102" o:title=""/>
          </v:shape>
          <o:OLEObject Type="Embed" ProgID="Equation.3" ShapeID="_x0000_i1075" DrawAspect="Content" ObjectID="_1777723856" r:id="rId103"/>
        </w:object>
      </w:r>
    </w:p>
    <w:p w:rsidR="00055209" w:rsidRPr="00C6795F" w:rsidRDefault="00C6795F" w:rsidP="00C93170">
      <w:pPr>
        <w:rPr>
          <w:rStyle w:val="95pt"/>
          <w:lang w:val="en-US"/>
        </w:rPr>
      </w:pPr>
      <w:r w:rsidRPr="00C6795F">
        <w:rPr>
          <w:rStyle w:val="95pt"/>
          <w:lang w:val="en-US"/>
        </w:rPr>
        <w:t>++++</w:t>
      </w:r>
      <w:r w:rsidR="00B21BF8" w:rsidRPr="00C6795F">
        <w:rPr>
          <w:rStyle w:val="95pt"/>
          <w:lang w:val="en-US"/>
        </w:rPr>
        <w:t>+</w:t>
      </w:r>
      <w:r w:rsidR="00055209" w:rsidRPr="00C6795F">
        <w:rPr>
          <w:rStyle w:val="95pt"/>
          <w:lang w:val="en-US"/>
        </w:rPr>
        <w:t xml:space="preserve"> </w:t>
      </w:r>
    </w:p>
    <w:p w:rsidR="00C93170" w:rsidRPr="00C6795F" w:rsidRDefault="00C93170" w:rsidP="00C93170">
      <w:pPr>
        <w:rPr>
          <w:lang w:val="en-US"/>
        </w:rPr>
      </w:pPr>
    </w:p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Cheksiz takrorlash operatoridan qaysi operator yordamida chiqib ketish mumkin?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break;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continue;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return;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 w:rsidRPr="00C93170">
        <w:rPr>
          <w:lang w:val="en-US"/>
        </w:rPr>
        <w:t>S</w:t>
      </w:r>
      <w:r w:rsidR="00C93170" w:rsidRPr="00C93170">
        <w:rPr>
          <w:lang w:val="en-US"/>
        </w:rPr>
        <w:t>witch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 xml:space="preserve">Sikl operatori nomi to‘g‘ri ko‘rsatilgan satrni belgilang.  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parametrli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nlanadigan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rmoqlanadigan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’tish operator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 xml:space="preserve">Sikl operatori nomi to‘g‘ri ko‘rsatilgan satrni belgilang.  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sharti oldin tekshiriladigan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nlanadigan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armoqlanadigan sikl operator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’tish operator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 xml:space="preserve">Gorner sxemasi nima hisoblashga mo’ljallangan algoritm? 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Ko’phadn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englaman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Integralni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Tengsizlikni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Muhandislik masalasining EHMda yechish jarayonidagi birinchi bosqich bu…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Matematik model qurish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lgoritm tuzish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alani to’g’ri tushunish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Masalani o’qib chiqish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Matematik modellashtirish etablari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Model- algoritm-programma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lgoritm-model-programma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Programma-algoritm-model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byekt, algoritm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2x-ex=0 tenglamaning ildizi qaysi oraliqda joylashgan?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tenglama ildizga ega emas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0;1]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1;2]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0;3]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2x4-7x2+9x2-7x+2=0 tenglamaning ildizlarining moduli uchun quyidagi tengsizliklardan qaysi o’rinli? r=1/(1+A1)&lt;|x|&lt;1+A=R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055209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2/11&lt;|x|&lt;5,5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0&lt;|x|&lt;1</w:t>
      </w:r>
    </w:p>
    <w:p w:rsidR="00055209" w:rsidRPr="00C93170" w:rsidRDefault="00C6795F" w:rsidP="00C93170">
      <w:pPr>
        <w:rPr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6&lt;|x|&lt;7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rStyle w:val="95pt"/>
          <w:lang w:val="en-US"/>
        </w:rPr>
        <w:t>===</w:t>
      </w:r>
      <w:r w:rsidR="00B21BF8">
        <w:rPr>
          <w:rStyle w:val="95pt"/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17&lt;|x|&lt;19</w:t>
      </w:r>
    </w:p>
    <w:p w:rsidR="00C93170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2E3784" w:rsidRDefault="002E3784" w:rsidP="00055209">
      <w:pPr>
        <w:widowControl w:val="0"/>
        <w:autoSpaceDE w:val="0"/>
        <w:autoSpaceDN w:val="0"/>
        <w:adjustRightInd w:val="0"/>
        <w:rPr>
          <w:b/>
          <w:i/>
          <w:szCs w:val="28"/>
          <w:lang w:val="uz-Latn-UZ"/>
        </w:rPr>
      </w:pPr>
    </w:p>
    <w:p w:rsidR="00055209" w:rsidRDefault="00055209" w:rsidP="00055209">
      <w:pPr>
        <w:widowControl w:val="0"/>
        <w:autoSpaceDE w:val="0"/>
        <w:autoSpaceDN w:val="0"/>
        <w:adjustRightInd w:val="0"/>
        <w:rPr>
          <w:b/>
          <w:szCs w:val="28"/>
          <w:lang w:val="uz-Latn-UZ"/>
        </w:rPr>
      </w:pPr>
      <w:r w:rsidRPr="00EA3214">
        <w:rPr>
          <w:b/>
          <w:i/>
          <w:szCs w:val="28"/>
          <w:lang w:val="uz-Latn-UZ"/>
        </w:rPr>
        <w:t>a</w:t>
      </w:r>
      <w:r w:rsidRPr="00EA3214">
        <w:rPr>
          <w:b/>
          <w:i/>
          <w:szCs w:val="28"/>
          <w:vertAlign w:val="subscript"/>
          <w:lang w:val="uz-Latn-UZ"/>
        </w:rPr>
        <w:t>0</w:t>
      </w:r>
      <w:r w:rsidRPr="00EA3214">
        <w:rPr>
          <w:b/>
          <w:i/>
          <w:szCs w:val="28"/>
          <w:lang w:val="uz-Latn-UZ"/>
        </w:rPr>
        <w:t>x</w:t>
      </w:r>
      <w:r w:rsidRPr="00EA3214">
        <w:rPr>
          <w:b/>
          <w:i/>
          <w:szCs w:val="28"/>
          <w:vertAlign w:val="superscript"/>
          <w:lang w:val="uz-Latn-UZ"/>
        </w:rPr>
        <w:t>n</w:t>
      </w:r>
      <w:r w:rsidRPr="00EA3214">
        <w:rPr>
          <w:b/>
          <w:i/>
          <w:szCs w:val="28"/>
          <w:lang w:val="uz-Latn-UZ"/>
        </w:rPr>
        <w:t>+a</w:t>
      </w:r>
      <w:r w:rsidRPr="00EA3214">
        <w:rPr>
          <w:b/>
          <w:i/>
          <w:szCs w:val="28"/>
          <w:vertAlign w:val="subscript"/>
          <w:lang w:val="uz-Latn-UZ"/>
        </w:rPr>
        <w:t>1</w:t>
      </w:r>
      <w:r w:rsidRPr="00EA3214">
        <w:rPr>
          <w:b/>
          <w:i/>
          <w:szCs w:val="28"/>
          <w:lang w:val="uz-Latn-UZ"/>
        </w:rPr>
        <w:t>x</w:t>
      </w:r>
      <w:r w:rsidRPr="00EA3214">
        <w:rPr>
          <w:b/>
          <w:i/>
          <w:szCs w:val="28"/>
          <w:vertAlign w:val="superscript"/>
          <w:lang w:val="uz-Latn-UZ"/>
        </w:rPr>
        <w:t>n-1</w:t>
      </w:r>
      <w:r w:rsidRPr="00EA3214">
        <w:rPr>
          <w:b/>
          <w:i/>
          <w:szCs w:val="28"/>
          <w:lang w:val="uz-Latn-UZ"/>
        </w:rPr>
        <w:t>+…+a</w:t>
      </w:r>
      <w:r w:rsidRPr="00EA3214">
        <w:rPr>
          <w:b/>
          <w:i/>
          <w:szCs w:val="28"/>
          <w:vertAlign w:val="subscript"/>
          <w:lang w:val="uz-Latn-UZ"/>
        </w:rPr>
        <w:t>n-1</w:t>
      </w:r>
      <w:r w:rsidRPr="00EA3214">
        <w:rPr>
          <w:b/>
          <w:i/>
          <w:szCs w:val="28"/>
          <w:lang w:val="uz-Latn-UZ"/>
        </w:rPr>
        <w:t>x+a</w:t>
      </w:r>
      <w:r w:rsidRPr="00EA3214">
        <w:rPr>
          <w:b/>
          <w:i/>
          <w:szCs w:val="28"/>
          <w:vertAlign w:val="subscript"/>
          <w:lang w:val="uz-Latn-UZ"/>
        </w:rPr>
        <w:t>n</w:t>
      </w:r>
      <w:r w:rsidRPr="00EA3214">
        <w:rPr>
          <w:b/>
          <w:i/>
          <w:szCs w:val="28"/>
          <w:lang w:val="uz-Latn-UZ"/>
        </w:rPr>
        <w:t>=0</w:t>
      </w:r>
      <w:r w:rsidRPr="00EA3214">
        <w:rPr>
          <w:b/>
          <w:szCs w:val="28"/>
          <w:lang w:val="uz-Latn-UZ"/>
        </w:rPr>
        <w:t xml:space="preserve"> algebraik tenglamaning koeffisiyentlari haqiqiy bo’lib, a</w:t>
      </w:r>
      <w:r w:rsidRPr="00EA3214">
        <w:rPr>
          <w:b/>
          <w:szCs w:val="28"/>
          <w:vertAlign w:val="subscript"/>
          <w:lang w:val="uz-Latn-UZ"/>
        </w:rPr>
        <w:t>0</w:t>
      </w:r>
      <w:r w:rsidRPr="00EA3214">
        <w:rPr>
          <w:b/>
          <w:szCs w:val="28"/>
        </w:rPr>
        <w:sym w:font="Symbol" w:char="00B9"/>
      </w:r>
      <w:r w:rsidRPr="00EA3214">
        <w:rPr>
          <w:b/>
          <w:szCs w:val="28"/>
          <w:lang w:val="uz-Latn-UZ"/>
        </w:rPr>
        <w:t>0, a</w:t>
      </w:r>
      <w:r w:rsidRPr="00EA3214">
        <w:rPr>
          <w:b/>
          <w:szCs w:val="28"/>
          <w:vertAlign w:val="subscript"/>
          <w:lang w:val="uz-Latn-UZ"/>
        </w:rPr>
        <w:t>n</w:t>
      </w:r>
      <w:r w:rsidRPr="00EA3214">
        <w:rPr>
          <w:b/>
          <w:szCs w:val="28"/>
        </w:rPr>
        <w:sym w:font="Symbol" w:char="00B9"/>
      </w:r>
      <w:r w:rsidRPr="00EA3214">
        <w:rPr>
          <w:b/>
          <w:szCs w:val="28"/>
          <w:lang w:val="uz-Latn-UZ"/>
        </w:rPr>
        <w:t xml:space="preserve">0, </w:t>
      </w:r>
      <w:r w:rsidRPr="00EA3214">
        <w:rPr>
          <w:b/>
          <w:position w:val="-32"/>
          <w:szCs w:val="28"/>
        </w:rPr>
        <w:object w:dxaOrig="1239" w:dyaOrig="760">
          <v:shape id="_x0000_i1076" type="#_x0000_t75" style="width:63pt;height:38.25pt" o:ole="">
            <v:imagedata r:id="rId104" o:title=""/>
          </v:shape>
          <o:OLEObject Type="Embed" ProgID="Equation.3" ShapeID="_x0000_i1076" DrawAspect="Content" ObjectID="_1777723857" r:id="rId105"/>
        </w:object>
      </w:r>
      <w:r w:rsidRPr="00EA3214">
        <w:rPr>
          <w:b/>
          <w:szCs w:val="28"/>
          <w:lang w:val="uz-Latn-UZ"/>
        </w:rPr>
        <w:t xml:space="preserve"> , </w:t>
      </w:r>
      <w:r w:rsidRPr="00EA3214">
        <w:rPr>
          <w:b/>
          <w:position w:val="-32"/>
          <w:szCs w:val="28"/>
        </w:rPr>
        <w:object w:dxaOrig="1380" w:dyaOrig="760">
          <v:shape id="_x0000_i1077" type="#_x0000_t75" style="width:69pt;height:38.25pt" o:ole="">
            <v:imagedata r:id="rId106" o:title=""/>
          </v:shape>
          <o:OLEObject Type="Embed" ProgID="Equation.3" ShapeID="_x0000_i1077" DrawAspect="Content" ObjectID="_1777723858" r:id="rId107"/>
        </w:object>
      </w:r>
      <w:r w:rsidRPr="00EA3214">
        <w:rPr>
          <w:b/>
          <w:szCs w:val="28"/>
          <w:lang w:val="uz-Latn-UZ"/>
        </w:rPr>
        <w:t xml:space="preserve"> bo’lsa, tenglamaning ildizlari qaysi oraliqda yotadi?</w:t>
      </w:r>
    </w:p>
    <w:p w:rsidR="00055209" w:rsidRDefault="00C6795F" w:rsidP="00055209">
      <w:pPr>
        <w:widowControl w:val="0"/>
        <w:autoSpaceDE w:val="0"/>
        <w:autoSpaceDN w:val="0"/>
        <w:adjustRightInd w:val="0"/>
        <w:rPr>
          <w:b/>
          <w:szCs w:val="28"/>
          <w:lang w:val="uz-Latn-UZ"/>
        </w:rPr>
      </w:pPr>
      <w:r>
        <w:rPr>
          <w:b/>
          <w:szCs w:val="28"/>
          <w:lang w:val="uz-Latn-UZ"/>
        </w:rPr>
        <w:lastRenderedPageBreak/>
        <w:t>===</w:t>
      </w:r>
      <w:r w:rsidR="00B21BF8">
        <w:rPr>
          <w:b/>
          <w:szCs w:val="28"/>
          <w:lang w:val="uz-Latn-UZ"/>
        </w:rPr>
        <w:t>=</w:t>
      </w:r>
    </w:p>
    <w:p w:rsidR="00055209" w:rsidRDefault="00055209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rStyle w:val="fontstyle01"/>
          <w:b/>
          <w:lang w:val="en-US"/>
        </w:rPr>
        <w:t xml:space="preserve"> #</w:t>
      </w:r>
      <w:r w:rsidRPr="00A87099">
        <w:rPr>
          <w:position w:val="-30"/>
          <w:sz w:val="28"/>
          <w:szCs w:val="28"/>
        </w:rPr>
        <w:object w:dxaOrig="1760" w:dyaOrig="680">
          <v:shape id="_x0000_i1078" type="#_x0000_t75" style="width:87.75pt;height:33.75pt" o:ole="">
            <v:imagedata r:id="rId108" o:title=""/>
          </v:shape>
          <o:OLEObject Type="Embed" ProgID="Equation.3" ShapeID="_x0000_i1078" DrawAspect="Content" ObjectID="_1777723859" r:id="rId109"/>
        </w:object>
      </w:r>
      <w:r>
        <w:rPr>
          <w:sz w:val="28"/>
          <w:szCs w:val="28"/>
          <w:lang w:val="en-US"/>
        </w:rPr>
        <w:t xml:space="preserve"> </w:t>
      </w:r>
    </w:p>
    <w:p w:rsidR="00055209" w:rsidRDefault="00C6795F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055209">
        <w:rPr>
          <w:sz w:val="28"/>
          <w:szCs w:val="28"/>
          <w:lang w:val="en-US"/>
        </w:rPr>
        <w:t xml:space="preserve"> </w:t>
      </w:r>
    </w:p>
    <w:p w:rsidR="00055209" w:rsidRDefault="00055209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 w:rsidRPr="00A87099">
        <w:rPr>
          <w:position w:val="-30"/>
          <w:sz w:val="28"/>
          <w:szCs w:val="28"/>
        </w:rPr>
        <w:object w:dxaOrig="1740" w:dyaOrig="680">
          <v:shape id="_x0000_i1079" type="#_x0000_t75" style="width:87pt;height:33.75pt" o:ole="">
            <v:imagedata r:id="rId110" o:title=""/>
          </v:shape>
          <o:OLEObject Type="Embed" ProgID="Equation.3" ShapeID="_x0000_i1079" DrawAspect="Content" ObjectID="_1777723860" r:id="rId111"/>
        </w:object>
      </w:r>
      <w:r>
        <w:rPr>
          <w:sz w:val="28"/>
          <w:szCs w:val="28"/>
          <w:lang w:val="en-US"/>
        </w:rPr>
        <w:t xml:space="preserve"> </w:t>
      </w:r>
    </w:p>
    <w:p w:rsidR="00055209" w:rsidRDefault="00C6795F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055209">
        <w:rPr>
          <w:sz w:val="28"/>
          <w:szCs w:val="28"/>
          <w:lang w:val="en-US"/>
        </w:rPr>
        <w:t xml:space="preserve"> </w:t>
      </w:r>
    </w:p>
    <w:p w:rsidR="00055209" w:rsidRDefault="00055209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 w:rsidRPr="00A87099">
        <w:rPr>
          <w:position w:val="-30"/>
          <w:sz w:val="28"/>
          <w:szCs w:val="28"/>
        </w:rPr>
        <w:object w:dxaOrig="1760" w:dyaOrig="680">
          <v:shape id="_x0000_i1080" type="#_x0000_t75" style="width:87.75pt;height:33.75pt" o:ole="">
            <v:imagedata r:id="rId112" o:title=""/>
          </v:shape>
          <o:OLEObject Type="Embed" ProgID="Equation.3" ShapeID="_x0000_i1080" DrawAspect="Content" ObjectID="_1777723861" r:id="rId113"/>
        </w:object>
      </w:r>
      <w:r>
        <w:rPr>
          <w:sz w:val="28"/>
          <w:szCs w:val="28"/>
          <w:lang w:val="en-US"/>
        </w:rPr>
        <w:t xml:space="preserve">  </w:t>
      </w:r>
    </w:p>
    <w:p w:rsidR="00055209" w:rsidRDefault="00C6795F" w:rsidP="00055209">
      <w:pPr>
        <w:widowControl w:val="0"/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055209">
        <w:rPr>
          <w:sz w:val="28"/>
          <w:szCs w:val="28"/>
          <w:lang w:val="en-US"/>
        </w:rPr>
        <w:t xml:space="preserve"> </w:t>
      </w:r>
    </w:p>
    <w:p w:rsidR="00055209" w:rsidRDefault="00055209" w:rsidP="00055209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A87099">
        <w:rPr>
          <w:position w:val="-30"/>
          <w:sz w:val="28"/>
          <w:szCs w:val="28"/>
        </w:rPr>
        <w:object w:dxaOrig="1760" w:dyaOrig="680">
          <v:shape id="_x0000_i1081" type="#_x0000_t75" style="width:87.75pt;height:33.75pt" o:ole="">
            <v:imagedata r:id="rId114" o:title=""/>
          </v:shape>
          <o:OLEObject Type="Embed" ProgID="Equation.3" ShapeID="_x0000_i1081" DrawAspect="Content" ObjectID="_1777723862" r:id="rId115"/>
        </w:object>
      </w:r>
    </w:p>
    <w:p w:rsidR="00055209" w:rsidRPr="00055209" w:rsidRDefault="00055209" w:rsidP="00055209">
      <w:pPr>
        <w:widowControl w:val="0"/>
        <w:autoSpaceDE w:val="0"/>
        <w:autoSpaceDN w:val="0"/>
        <w:adjustRightInd w:val="0"/>
        <w:rPr>
          <w:rStyle w:val="fontstyle01"/>
          <w:b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="00C6795F">
        <w:rPr>
          <w:sz w:val="28"/>
          <w:szCs w:val="28"/>
          <w:lang w:val="en-US"/>
        </w:rPr>
        <w:t>++++</w:t>
      </w:r>
      <w:r w:rsidR="00B21BF8">
        <w:rPr>
          <w:sz w:val="28"/>
          <w:szCs w:val="28"/>
          <w:lang w:val="en-US"/>
        </w:rPr>
        <w:t>+</w:t>
      </w:r>
    </w:p>
    <w:p w:rsidR="00C93170" w:rsidRPr="00055209" w:rsidRDefault="00C93170" w:rsidP="002E3784">
      <w:pPr>
        <w:rPr>
          <w:b/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2E3784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055209">
        <w:rPr>
          <w:b/>
          <w:lang w:val="en-US"/>
        </w:rPr>
        <w:t>x4-5x2+8x-8=0 tenglamaning haqiqiy ildizlari chegarasi berilgan javobni aniqlang.</w:t>
      </w:r>
    </w:p>
    <w:p w:rsidR="00055209" w:rsidRPr="00055209" w:rsidRDefault="00C6795F" w:rsidP="00C93170">
      <w:pPr>
        <w:rPr>
          <w:b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C93170" w:rsidRDefault="002E3784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(-3,82;3,82)</w:t>
      </w:r>
    </w:p>
    <w:p w:rsidR="00055209" w:rsidRPr="00C93170" w:rsidRDefault="00C6795F" w:rsidP="00C93170">
      <w:pPr>
        <w:rPr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(-1;0)</w:t>
      </w:r>
    </w:p>
    <w:p w:rsidR="00055209" w:rsidRPr="00C93170" w:rsidRDefault="00C6795F" w:rsidP="00C93170">
      <w:pPr>
        <w:rPr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(-1,1;1,1)</w:t>
      </w:r>
    </w:p>
    <w:p w:rsidR="00055209" w:rsidRPr="00C93170" w:rsidRDefault="00C6795F" w:rsidP="00C93170">
      <w:pPr>
        <w:rPr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[0;1] </w:t>
      </w:r>
    </w:p>
    <w:p w:rsidR="00055209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93170" w:rsidRDefault="00C93170" w:rsidP="00C93170">
      <w:pPr>
        <w:rPr>
          <w:lang w:val="en-US"/>
        </w:rPr>
      </w:pPr>
    </w:p>
    <w:p w:rsidR="00C93170" w:rsidRPr="00055209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055209" w:rsidRPr="002E3784" w:rsidRDefault="00C93170" w:rsidP="00055209">
      <w:pPr>
        <w:pStyle w:val="p2"/>
        <w:spacing w:before="0" w:beforeAutospacing="0"/>
        <w:rPr>
          <w:b/>
          <w:color w:val="000000"/>
          <w:lang w:val="uz-Cyrl-UZ"/>
        </w:rPr>
      </w:pPr>
      <w:r w:rsidRPr="002E3784">
        <w:rPr>
          <w:b/>
          <w:lang w:val="en-US"/>
        </w:rPr>
        <w:t xml:space="preserve">  </w:t>
      </w:r>
      <w:r w:rsidR="00055209" w:rsidRPr="002E3784">
        <w:rPr>
          <w:b/>
          <w:noProof/>
          <w:position w:val="-6"/>
          <w:szCs w:val="28"/>
        </w:rPr>
        <w:drawing>
          <wp:inline distT="0" distB="0" distL="0" distR="0" wp14:anchorId="50CF2B01" wp14:editId="36B19A08">
            <wp:extent cx="1914525" cy="200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5209" w:rsidRPr="002E3784">
        <w:rPr>
          <w:b/>
          <w:szCs w:val="28"/>
          <w:lang w:val="en-US"/>
        </w:rPr>
        <w:t xml:space="preserve"> tenglamaning barcha ildizlari yotgan sohani ko'rsating.</w:t>
      </w:r>
    </w:p>
    <w:p w:rsidR="00C93170" w:rsidRDefault="00C6795F" w:rsidP="00055209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C93170" w:rsidRPr="00C93170">
        <w:rPr>
          <w:lang w:val="en-US"/>
        </w:rPr>
        <w:t xml:space="preserve"> </w:t>
      </w:r>
    </w:p>
    <w:p w:rsidR="00055209" w:rsidRDefault="00055209" w:rsidP="00055209">
      <w:pPr>
        <w:rPr>
          <w:lang w:val="en-US"/>
        </w:rPr>
      </w:pPr>
      <w:r>
        <w:rPr>
          <w:lang w:val="en-US"/>
        </w:rPr>
        <w:t>#</w:t>
      </w:r>
      <w:r w:rsidRPr="00EA3214">
        <w:rPr>
          <w:noProof/>
          <w:position w:val="-28"/>
          <w:szCs w:val="28"/>
        </w:rPr>
        <w:drawing>
          <wp:inline distT="0" distB="0" distL="0" distR="0">
            <wp:extent cx="914400" cy="46672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055209" w:rsidRDefault="00C6795F" w:rsidP="00055209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055209">
        <w:rPr>
          <w:lang w:val="en-US"/>
        </w:rPr>
        <w:t xml:space="preserve"> </w:t>
      </w:r>
    </w:p>
    <w:p w:rsidR="00055209" w:rsidRDefault="00055209" w:rsidP="00055209">
      <w:pPr>
        <w:rPr>
          <w:lang w:val="en-US"/>
        </w:rPr>
      </w:pPr>
      <w:r w:rsidRPr="00EA3214">
        <w:rPr>
          <w:noProof/>
          <w:position w:val="-24"/>
          <w:szCs w:val="28"/>
        </w:rPr>
        <w:drawing>
          <wp:inline distT="0" distB="0" distL="0" distR="0">
            <wp:extent cx="819150" cy="3905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055209" w:rsidRDefault="00C6795F" w:rsidP="00055209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055209">
        <w:rPr>
          <w:lang w:val="en-US"/>
        </w:rPr>
        <w:t xml:space="preserve"> </w:t>
      </w:r>
    </w:p>
    <w:p w:rsidR="00055209" w:rsidRDefault="00055209" w:rsidP="00055209">
      <w:pPr>
        <w:rPr>
          <w:lang w:val="en-US"/>
        </w:rPr>
      </w:pPr>
      <w:r w:rsidRPr="00EA3214">
        <w:rPr>
          <w:noProof/>
          <w:position w:val="-28"/>
          <w:szCs w:val="28"/>
        </w:rPr>
        <w:drawing>
          <wp:inline distT="0" distB="0" distL="0" distR="0">
            <wp:extent cx="838200" cy="4667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055209" w:rsidRDefault="00C6795F" w:rsidP="00055209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055209">
        <w:rPr>
          <w:lang w:val="en-US"/>
        </w:rPr>
        <w:t xml:space="preserve"> </w:t>
      </w:r>
    </w:p>
    <w:p w:rsidR="00055209" w:rsidRDefault="00055209" w:rsidP="00055209">
      <w:pPr>
        <w:rPr>
          <w:lang w:val="en-US"/>
        </w:rPr>
      </w:pPr>
      <w:r w:rsidRPr="00EA3214">
        <w:rPr>
          <w:noProof/>
          <w:position w:val="-28"/>
          <w:szCs w:val="28"/>
        </w:rPr>
        <w:drawing>
          <wp:inline distT="0" distB="0" distL="0" distR="0">
            <wp:extent cx="866775" cy="466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209" w:rsidRPr="00C93170" w:rsidRDefault="00C6795F" w:rsidP="00055209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</w:p>
    <w:p w:rsidR="00C93170" w:rsidRPr="00F10C5A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  <w:r w:rsidR="00C93170" w:rsidRPr="00F10C5A">
        <w:rPr>
          <w:b/>
          <w:lang w:val="en-US"/>
        </w:rPr>
        <w:t>;</w:t>
      </w:r>
    </w:p>
    <w:p w:rsidR="00F10C5A" w:rsidRDefault="00C93170" w:rsidP="00C93170">
      <w:pPr>
        <w:rPr>
          <w:b/>
          <w:lang w:val="uz-Cyrl-UZ"/>
        </w:rPr>
      </w:pPr>
      <w:r w:rsidRPr="00F10C5A">
        <w:rPr>
          <w:b/>
          <w:lang w:val="en-US"/>
        </w:rPr>
        <w:lastRenderedPageBreak/>
        <w:t xml:space="preserve">  </w:t>
      </w:r>
      <w:r w:rsidR="00F10C5A" w:rsidRPr="00A87099">
        <w:rPr>
          <w:b/>
          <w:position w:val="-10"/>
          <w:lang w:val="uz-Cyrl-UZ"/>
        </w:rPr>
        <w:object w:dxaOrig="1620" w:dyaOrig="360">
          <v:shape id="_x0000_i1082" type="#_x0000_t75" style="width:81pt;height:18.75pt" o:ole="">
            <v:imagedata r:id="rId121" o:title=""/>
          </v:shape>
          <o:OLEObject Type="Embed" ProgID="Equation.DSMT4" ShapeID="_x0000_i1082" DrawAspect="Content" ObjectID="_1777723863" r:id="rId122"/>
        </w:object>
      </w:r>
      <w:r w:rsidR="00F10C5A" w:rsidRPr="00A87099">
        <w:rPr>
          <w:b/>
          <w:lang w:val="uz-Cyrl-UZ"/>
        </w:rPr>
        <w:t xml:space="preserve"> tenglama ildizlari qaysi kesmada</w:t>
      </w:r>
      <w:r w:rsidR="00F10C5A" w:rsidRPr="00A87099">
        <w:rPr>
          <w:b/>
          <w:lang w:val="en-US"/>
        </w:rPr>
        <w:t xml:space="preserve"> joylashgan?</w:t>
      </w:r>
      <w:r w:rsidR="00F10C5A" w:rsidRPr="00A87099">
        <w:rPr>
          <w:b/>
          <w:lang w:val="uz-Cyrl-UZ"/>
        </w:rPr>
        <w:t xml:space="preserve"> </w:t>
      </w:r>
    </w:p>
    <w:p w:rsid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F10C5A">
        <w:rPr>
          <w:b/>
          <w:lang w:val="en-US"/>
        </w:rPr>
        <w:t xml:space="preserve"> </w:t>
      </w:r>
    </w:p>
    <w:p w:rsidR="00F10C5A" w:rsidRPr="00F10C5A" w:rsidRDefault="00F10C5A" w:rsidP="00C93170">
      <w:pPr>
        <w:rPr>
          <w:b/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Pr="00A87099">
        <w:rPr>
          <w:position w:val="-10"/>
          <w:lang w:val="en-US"/>
        </w:rPr>
        <w:object w:dxaOrig="1660" w:dyaOrig="320">
          <v:shape id="_x0000_i1083" type="#_x0000_t75" style="width:83.25pt;height:15.75pt" o:ole="">
            <v:imagedata r:id="rId123" o:title=""/>
          </v:shape>
          <o:OLEObject Type="Embed" ProgID="Equation.DSMT4" ShapeID="_x0000_i1083" DrawAspect="Content" ObjectID="_1777723864" r:id="rId124"/>
        </w:object>
      </w:r>
      <w:r w:rsidR="00C93170" w:rsidRPr="00C93170">
        <w:rPr>
          <w:lang w:val="en-US"/>
        </w:rPr>
        <w:t xml:space="preserve"> </w:t>
      </w:r>
      <w:r w:rsidR="00C93170"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>
        <w:rPr>
          <w:lang w:val="en-US"/>
        </w:rPr>
        <w:t xml:space="preserve"> </w:t>
      </w:r>
    </w:p>
    <w:p w:rsidR="00F10C5A" w:rsidRDefault="00F10C5A" w:rsidP="00C93170">
      <w:pPr>
        <w:rPr>
          <w:lang w:val="en-US"/>
        </w:rPr>
      </w:pPr>
      <w:r w:rsidRPr="00A87099">
        <w:rPr>
          <w:position w:val="-10"/>
          <w:lang w:val="en-US"/>
        </w:rPr>
        <w:object w:dxaOrig="1660" w:dyaOrig="320">
          <v:shape id="_x0000_i1084" type="#_x0000_t75" style="width:83.25pt;height:15.75pt" o:ole="">
            <v:imagedata r:id="rId125" o:title=""/>
          </v:shape>
          <o:OLEObject Type="Embed" ProgID="Equation.DSMT4" ShapeID="_x0000_i1084" DrawAspect="Content" ObjectID="_1777723865" r:id="rId126"/>
        </w:object>
      </w:r>
      <w:r>
        <w:rPr>
          <w:lang w:val="en-US"/>
        </w:rPr>
        <w:t xml:space="preserve"> </w:t>
      </w:r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Default="00F10C5A" w:rsidP="00C93170">
      <w:pPr>
        <w:rPr>
          <w:lang w:val="en-US"/>
        </w:rPr>
      </w:pPr>
      <w:r>
        <w:rPr>
          <w:lang w:val="en-US"/>
        </w:rPr>
        <w:t xml:space="preserve"> </w:t>
      </w:r>
      <w:r w:rsidRPr="00A87099">
        <w:rPr>
          <w:position w:val="-10"/>
          <w:lang w:val="en-US"/>
        </w:rPr>
        <w:object w:dxaOrig="1740" w:dyaOrig="320">
          <v:shape id="_x0000_i1085" type="#_x0000_t75" style="width:87pt;height:15.75pt" o:ole="">
            <v:imagedata r:id="rId127" o:title=""/>
          </v:shape>
          <o:OLEObject Type="Embed" ProgID="Equation.DSMT4" ShapeID="_x0000_i1085" DrawAspect="Content" ObjectID="_1777723866" r:id="rId128"/>
        </w:object>
      </w:r>
      <w:r>
        <w:rPr>
          <w:lang w:val="en-US"/>
        </w:rPr>
        <w:t xml:space="preserve">  </w:t>
      </w:r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F10C5A" w:rsidRPr="00C93170" w:rsidRDefault="00F10C5A" w:rsidP="00C93170">
      <w:pPr>
        <w:rPr>
          <w:lang w:val="en-US"/>
        </w:rPr>
      </w:pPr>
      <w:r w:rsidRPr="00A87099">
        <w:rPr>
          <w:position w:val="-10"/>
          <w:lang w:val="en-US"/>
        </w:rPr>
        <w:object w:dxaOrig="1740" w:dyaOrig="320">
          <v:shape id="_x0000_i1086" type="#_x0000_t75" style="width:87pt;height:15.75pt" o:ole="">
            <v:imagedata r:id="rId129" o:title=""/>
          </v:shape>
          <o:OLEObject Type="Embed" ProgID="Equation.DSMT4" ShapeID="_x0000_i1086" DrawAspect="Content" ObjectID="_1777723867" r:id="rId130"/>
        </w:object>
      </w:r>
    </w:p>
    <w:p w:rsidR="00C93170" w:rsidRPr="00F10C5A" w:rsidRDefault="00C93170" w:rsidP="002E3784">
      <w:pPr>
        <w:rPr>
          <w:b/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2E3784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>x</w:t>
      </w:r>
      <w:r w:rsidRPr="00F10C5A">
        <w:rPr>
          <w:b/>
          <w:vertAlign w:val="superscript"/>
          <w:lang w:val="en-US"/>
        </w:rPr>
        <w:t>2</w:t>
      </w:r>
      <w:r w:rsidRPr="00F10C5A">
        <w:rPr>
          <w:b/>
          <w:lang w:val="en-US"/>
        </w:rPr>
        <w:t>=e</w:t>
      </w:r>
      <w:r w:rsidRPr="00F10C5A">
        <w:rPr>
          <w:b/>
          <w:vertAlign w:val="superscript"/>
          <w:lang w:val="en-US"/>
        </w:rPr>
        <w:t>x</w:t>
      </w:r>
      <w:r w:rsidRPr="00F10C5A">
        <w:rPr>
          <w:b/>
          <w:lang w:val="en-US"/>
        </w:rPr>
        <w:t>+2 tenglamaning ildizi qaysi oraliqda joylashgan?</w:t>
      </w:r>
    </w:p>
    <w:p w:rsidR="00F10C5A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10C5A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[-2;-1]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0;1]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[-1;0] 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1;2]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10C5A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>x</w:t>
      </w:r>
      <w:r w:rsidRPr="00F10C5A">
        <w:rPr>
          <w:b/>
          <w:vertAlign w:val="superscript"/>
          <w:lang w:val="en-US"/>
        </w:rPr>
        <w:t>3</w:t>
      </w:r>
      <w:r w:rsidRPr="00F10C5A">
        <w:rPr>
          <w:b/>
          <w:lang w:val="en-US"/>
        </w:rPr>
        <w:t>-x-1=0 tenglamaning ildizi joylashgan oraliqni aniqlang?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10C5A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[1;2]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2;2,5]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[0;1]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[-1;0] 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10C5A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>Pn(x)=a</w:t>
      </w:r>
      <w:r w:rsidRPr="00F10C5A">
        <w:rPr>
          <w:b/>
          <w:vertAlign w:val="subscript"/>
          <w:lang w:val="en-US"/>
        </w:rPr>
        <w:t>0</w:t>
      </w:r>
      <w:r w:rsidRPr="00F10C5A">
        <w:rPr>
          <w:b/>
          <w:lang w:val="en-US"/>
        </w:rPr>
        <w:t>+a</w:t>
      </w:r>
      <w:r w:rsidRPr="00F10C5A">
        <w:rPr>
          <w:b/>
          <w:vertAlign w:val="subscript"/>
          <w:lang w:val="en-US"/>
        </w:rPr>
        <w:t>1</w:t>
      </w:r>
      <w:r w:rsidRPr="00F10C5A">
        <w:rPr>
          <w:b/>
          <w:lang w:val="en-US"/>
        </w:rPr>
        <w:t>x+a</w:t>
      </w:r>
      <w:r w:rsidRPr="00F10C5A">
        <w:rPr>
          <w:b/>
          <w:vertAlign w:val="subscript"/>
          <w:lang w:val="en-US"/>
        </w:rPr>
        <w:t>2</w:t>
      </w:r>
      <w:r w:rsidRPr="00F10C5A">
        <w:rPr>
          <w:b/>
          <w:lang w:val="en-US"/>
        </w:rPr>
        <w:t>x</w:t>
      </w:r>
      <w:r w:rsidRPr="00F10C5A">
        <w:rPr>
          <w:b/>
          <w:vertAlign w:val="superscript"/>
          <w:lang w:val="en-US"/>
        </w:rPr>
        <w:t>2</w:t>
      </w:r>
      <w:r w:rsidRPr="00F10C5A">
        <w:rPr>
          <w:b/>
          <w:lang w:val="en-US"/>
        </w:rPr>
        <w:t>+…+a</w:t>
      </w:r>
      <w:r w:rsidRPr="00F10C5A">
        <w:rPr>
          <w:b/>
          <w:vertAlign w:val="subscript"/>
          <w:lang w:val="en-US"/>
        </w:rPr>
        <w:t>n</w:t>
      </w:r>
      <w:r w:rsidRPr="00F10C5A">
        <w:rPr>
          <w:b/>
          <w:lang w:val="en-US"/>
        </w:rPr>
        <w:t>x</w:t>
      </w:r>
      <w:r w:rsidRPr="00F10C5A">
        <w:rPr>
          <w:b/>
          <w:vertAlign w:val="superscript"/>
          <w:lang w:val="en-US"/>
        </w:rPr>
        <w:t>n</w:t>
      </w:r>
      <w:r w:rsidRPr="00F10C5A">
        <w:rPr>
          <w:b/>
          <w:lang w:val="en-US"/>
        </w:rPr>
        <w:t xml:space="preserve">  ko’phadning qiymatini Gorner sxemasi bilan hisoblashda amallar soni nechaga teng?</w:t>
      </w:r>
    </w:p>
    <w:p w:rsidR="00F10C5A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10C5A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2n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2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+1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(n+1)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10C5A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F10C5A" w:rsidRDefault="00C93170" w:rsidP="00C93170">
      <w:pPr>
        <w:rPr>
          <w:b/>
          <w:lang w:val="en-US"/>
        </w:rPr>
      </w:pPr>
    </w:p>
    <w:p w:rsidR="00C93170" w:rsidRPr="00F10C5A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 xml:space="preserve">Makleron qatorini ko’rsating? </w:t>
      </w:r>
    </w:p>
    <w:p w:rsidR="00F10C5A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 xml:space="preserve">  </w:t>
      </w:r>
      <w:r w:rsidRPr="00C93170">
        <w:rPr>
          <w:lang w:val="en-US"/>
        </w:rPr>
        <w:cr/>
      </w:r>
      <w:r w:rsidR="00F10C5A">
        <w:rPr>
          <w:lang w:val="en-US"/>
        </w:rPr>
        <w:t>=</w:t>
      </w:r>
    </w:p>
    <w:p w:rsidR="00C93170" w:rsidRPr="00F10C5A" w:rsidRDefault="00F10C5A" w:rsidP="00C93170">
      <w:pPr>
        <w:rPr>
          <w:lang w:val="uz-Cyrl-UZ"/>
        </w:rPr>
      </w:pPr>
      <w:r>
        <w:rPr>
          <w:lang w:val="en-US"/>
        </w:rPr>
        <w:t>#</w:t>
      </w:r>
      <m:oMath>
        <m:r>
          <w:rPr>
            <w:rFonts w:ascii="Cambria Math" w:hAnsi="Cambria Math"/>
            <w:lang w:val="en-US"/>
          </w:rPr>
          <m:t xml:space="preserve"> </m:t>
        </m:r>
        <m:r>
          <w:rPr>
            <w:rFonts w:ascii="Cambria Math"/>
            <w:lang w:val="uz-Cyrl-UZ"/>
          </w:rPr>
          <m:t>f</m:t>
        </m:r>
        <m:d>
          <m:dPr>
            <m:ctrlPr>
              <w:rPr>
                <w:rFonts w:ascii="Cambria Math" w:hAnsi="Cambria Math"/>
                <w:i/>
                <w:lang w:val="uz-Cyrl-UZ"/>
              </w:rPr>
            </m:ctrlPr>
          </m:dPr>
          <m:e>
            <m:r>
              <w:rPr>
                <w:rFonts w:ascii="Cambria Math"/>
                <w:lang w:val="uz-Cyrl-UZ"/>
              </w:rPr>
              <m:t>x</m:t>
            </m:r>
          </m:e>
        </m:d>
        <m:r>
          <w:rPr>
            <w:rFonts w:ascii="Cambria Math" w:hAnsi="Cambria Math"/>
            <w:lang w:val="uz-Cyrl-UZ"/>
          </w:rPr>
          <m:t>≈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z-Cyrl-UZ"/>
              </w:rPr>
            </m:ctrlPr>
          </m:naryPr>
          <m:sub>
            <m:r>
              <w:rPr>
                <w:rFonts w:ascii="Cambria Math"/>
                <w:lang w:val="uz-Cyrl-UZ"/>
              </w:rPr>
              <m:t>n=0</m:t>
            </m:r>
          </m:sub>
          <m:sup>
            <m:r>
              <w:rPr>
                <w:rFonts w:ascii="Cambria Math" w:hAnsi="Cambria Math"/>
                <w:lang w:val="uz-Cyrl-UZ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lang w:val="uz-Cyrl-UZ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uz-Cyrl-UZ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  <w:lang w:val="uz-Cyrl-UZ"/>
                  </w:rPr>
                  <m:t>n!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sSupPr>
              <m:e>
                <m:r>
                  <w:rPr>
                    <w:rFonts w:ascii="Cambria Math"/>
                    <w:lang w:val="uz-Cyrl-UZ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/>
                        <w:lang w:val="uz-Cyrl-UZ"/>
                      </w:rPr>
                      <m:t>n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dPr>
              <m:e>
                <m:r>
                  <w:rPr>
                    <w:rFonts w:ascii="Cambria Math"/>
                    <w:lang w:val="uz-Cyrl-UZ"/>
                  </w:rPr>
                  <m:t>0</m:t>
                </m:r>
              </m:e>
            </m:d>
            <m:r>
              <w:rPr>
                <w:rFonts w:ascii="Cambria Math"/>
                <w:lang w:val="uz-Cyrl-UZ"/>
              </w:rPr>
              <m:t>=S</m:t>
            </m:r>
            <m:d>
              <m:d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dPr>
              <m:e>
                <m:r>
                  <w:rPr>
                    <w:rFonts w:ascii="Cambria Math"/>
                    <w:lang w:val="uz-Cyrl-UZ"/>
                  </w:rPr>
                  <m:t>x</m:t>
                </m:r>
              </m:e>
            </m:d>
          </m:e>
        </m:nary>
      </m:oMath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Pr="00F10C5A" w:rsidRDefault="00F10C5A" w:rsidP="00C93170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z-Cyrl-UZ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x</m:t>
              </m:r>
            </m:e>
          </m:d>
          <m:r>
            <w:rPr>
              <w:rFonts w:ascii="Cambria Math" w:hAnsi="Cambria Math"/>
              <w:lang w:val="uz-Cyrl-UZ"/>
            </w:rPr>
            <m:t>≈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uz-Cyrl-UZ"/>
                </w:rPr>
                <m:t>n</m:t>
              </m:r>
              <m:r>
                <w:rPr>
                  <w:rFonts w:ascii="Cambria Math"/>
                  <w:lang w:val="uz-Cyrl-UZ"/>
                </w:rPr>
                <m:t>=0</m:t>
              </m:r>
            </m:sub>
            <m:sup>
              <m:r>
                <w:rPr>
                  <w:rFonts w:ascii="Cambria Math" w:hAnsi="Cambria Math"/>
                  <w:lang w:val="uz-Cyrl-UZ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z-Cyrl-UZ"/>
                            </w:rPr>
                            <m:t>x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z-Cyrl-UZ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lang w:val="uz-Cyrl-UZ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z-Cyrl-UZ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z-Cyrl-UZ"/>
                    </w:rPr>
                    <m:t>n</m:t>
                  </m:r>
                  <m:r>
                    <w:rPr>
                      <w:rFonts w:ascii="Cambria Math"/>
                      <w:lang w:val="uz-Cyrl-UZ"/>
                    </w:rPr>
                    <m:t>!</m:t>
                  </m:r>
                </m:den>
              </m:f>
              <m:r>
                <w:rPr>
                  <w:rFonts w:ascii="Cambria Math" w:hAnsi="Cambria Math"/>
                  <w:lang w:val="uz-Cyrl-UZ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z-Cyrl-UZ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uz-Cyrl-UZ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lang w:val="uz-Cyrl-UZ"/>
                        </w:rPr>
                        <m:t>0</m:t>
                      </m:r>
                    </m:sub>
                  </m:sSub>
                </m:e>
              </m:d>
            </m:e>
          </m:nary>
          <m:r>
            <w:rPr>
              <w:rFonts w:ascii="Cambria Math"/>
              <w:lang w:val="uz-Cyrl-UZ"/>
            </w:rPr>
            <m:t>=</m:t>
          </m:r>
          <m:r>
            <w:rPr>
              <w:rFonts w:ascii="Cambria Math" w:hAnsi="Cambria Math"/>
              <w:lang w:val="uz-Cyrl-UZ"/>
            </w:rPr>
            <m:t>S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x</m:t>
              </m:r>
            </m:e>
          </m:d>
        </m:oMath>
      </m:oMathPara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Pr="00F10C5A" w:rsidRDefault="009B1C04" w:rsidP="00C93170">
      <w:pPr>
        <w:rPr>
          <w:lang w:val="uz-Cyrl-UZ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z-Cyrl-UZ"/>
                </w:rPr>
              </m:ctrlPr>
            </m:sSubPr>
            <m:e>
              <m:r>
                <w:rPr>
                  <w:rFonts w:ascii="Cambria Math"/>
                  <w:lang w:val="uz-Cyrl-UZ"/>
                </w:rPr>
                <m:t>R</m:t>
              </m:r>
            </m:e>
            <m:sub>
              <m:r>
                <w:rPr>
                  <w:rFonts w:ascii="Cambria Math"/>
                  <w:lang w:val="uz-Cyrl-UZ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/>
                  <w:lang w:val="uz-Cyrl-UZ"/>
                </w:rPr>
                <m:t>x</m:t>
              </m:r>
            </m:e>
          </m:d>
          <m:r>
            <w:rPr>
              <w:rFonts w:ascii="Cambria Math"/>
              <w:lang w:val="uz-Cyrl-UZ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lang w:val="uz-Cyrl-UZ"/>
                    </w:rPr>
                    <m:t>S</m:t>
                  </m:r>
                </m:e>
                <m:sub>
                  <m:r>
                    <w:rPr>
                      <w:rFonts w:ascii="Cambria Math"/>
                      <w:lang w:val="uz-Cyrl-UZ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/>
                      <w:lang w:val="uz-Cyrl-UZ"/>
                    </w:rPr>
                    <m:t>x</m:t>
                  </m:r>
                </m:e>
              </m:d>
              <m:r>
                <w:rPr>
                  <w:rFonts w:ascii="Cambria Math"/>
                  <w:lang w:val="uz-Cyrl-UZ"/>
                </w:rPr>
                <m:t>-</m:t>
              </m:r>
              <m:r>
                <w:rPr>
                  <w:rFonts w:ascii="Cambria Math"/>
                  <w:lang w:val="uz-Cyrl-UZ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z-Cyrl-UZ"/>
                    </w:rPr>
                    <m:t>x</m:t>
                  </m:r>
                </m:e>
              </m:d>
            </m:e>
          </m:d>
          <m:r>
            <w:rPr>
              <w:rFonts w:ascii="Cambria Math"/>
              <w:lang w:val="uz-Cyrl-UZ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z-Cyrl-UZ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lang w:val="uz-Cyrl-UZ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z-Cyrl-UZ"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uz-Cyrl-UZ"/>
                        </w:rPr>
                        <m:t>n+1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z-Cyrl-UZ"/>
                    </w:rPr>
                    <m:t>℥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/>
                      <w:lang w:val="uz-Cyrl-UZ"/>
                    </w:rPr>
                    <m:t>n+1</m:t>
                  </m:r>
                </m:e>
              </m:d>
              <m:r>
                <w:rPr>
                  <w:rFonts w:ascii="Cambria Math"/>
                  <w:lang w:val="uz-Cyrl-UZ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z-Cyrl-UZ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/>
                      <w:lang w:val="uz-Cyrl-UZ"/>
                    </w:rPr>
                    <m:t>x</m:t>
                  </m:r>
                  <m:r>
                    <w:rPr>
                      <w:rFonts w:ascii="Cambria Math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lang w:val="uz-Cyrl-UZ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w:rPr>
                  <w:rFonts w:ascii="Cambria Math"/>
                  <w:lang w:val="uz-Cyrl-UZ"/>
                </w:rPr>
                <m:t>n+1</m:t>
              </m:r>
            </m:sup>
          </m:sSup>
        </m:oMath>
      </m:oMathPara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= </w:t>
      </w:r>
    </w:p>
    <w:p w:rsidR="00F10C5A" w:rsidRPr="00F10C5A" w:rsidRDefault="009B1C04" w:rsidP="00C93170">
      <w:pPr>
        <w:rPr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lang w:val="uz-Cyrl-UZ"/>
                    </w:rPr>
                    <m:t>S</m:t>
                  </m:r>
                </m:e>
                <m:sub>
                  <m:r>
                    <w:rPr>
                      <w:rFonts w:ascii="Cambria Math"/>
                      <w:lang w:val="uz-Cyrl-UZ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/>
                      <w:lang w:val="uz-Cyrl-UZ"/>
                    </w:rPr>
                    <m:t>x</m:t>
                  </m:r>
                </m:e>
              </m:d>
              <m:r>
                <w:rPr>
                  <w:rFonts w:ascii="Cambria Math"/>
                  <w:lang w:val="uz-Cyrl-UZ"/>
                </w:rPr>
                <m:t>-</m:t>
              </m:r>
              <m:r>
                <w:rPr>
                  <w:rFonts w:ascii="Cambria Math"/>
                  <w:lang w:val="uz-Cyrl-UZ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/>
                      <w:lang w:val="uz-Cyrl-UZ"/>
                    </w:rPr>
                    <m:t>x</m:t>
                  </m:r>
                </m:e>
              </m:d>
            </m:e>
          </m:d>
          <m:r>
            <w:rPr>
              <w:rFonts w:ascii="Cambria Math"/>
              <w:lang w:val="uz-Cyrl-UZ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z-Cyrl-UZ"/>
                </w:rPr>
              </m:ctrlPr>
            </m:sSubPr>
            <m:e>
              <m:r>
                <w:rPr>
                  <w:rFonts w:ascii="Cambria Math" w:hAnsi="Cambria Math"/>
                  <w:lang w:val="uz-Cyrl-UZ"/>
                </w:rPr>
                <m:t>R</m:t>
              </m:r>
            </m:e>
            <m:sub>
              <m:r>
                <w:rPr>
                  <w:rFonts w:ascii="Cambria Math" w:hAnsi="Cambria Math"/>
                  <w:lang w:val="uz-Cyrl-UZ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x</m:t>
              </m:r>
            </m:e>
          </m:d>
          <m:r>
            <w:rPr>
              <w:rFonts w:ascii="Cambria Math"/>
              <w:lang w:val="uz-Cyrl-UZ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z-Cyrl-UZ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z-Cyrl-U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z-Cyrl-UZ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z-Cyrl-U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z-Cyrl-UZ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lang w:val="uz-Cyrl-UZ"/>
                            </w:rPr>
                            <m:t>+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z-Cyrl-U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z-Cyrl-UZ"/>
                        </w:rPr>
                        <m:t>℥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z-Cyrl-UZ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z-Cyrl-UZ"/>
                    </w:rPr>
                    <m:t>n</m:t>
                  </m:r>
                  <m:r>
                    <w:rPr>
                      <w:rFonts w:ascii="Cambria Math"/>
                      <w:lang w:val="uz-Cyrl-UZ"/>
                    </w:rPr>
                    <m:t>+1</m:t>
                  </m:r>
                </m:e>
              </m:d>
              <m:r>
                <w:rPr>
                  <w:rFonts w:ascii="Cambria Math"/>
                  <w:lang w:val="uz-Cyrl-UZ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z-Cyrl-UZ"/>
                </w:rPr>
              </m:ctrlPr>
            </m:sSupPr>
            <m:e>
              <m:r>
                <w:rPr>
                  <w:rFonts w:ascii="Cambria Math" w:hAnsi="Cambria Math"/>
                  <w:lang w:val="uz-Cyrl-UZ"/>
                </w:rPr>
                <m:t>x</m:t>
              </m:r>
            </m:e>
            <m:sup>
              <m:r>
                <w:rPr>
                  <w:rFonts w:ascii="Cambria Math" w:hAnsi="Cambria Math"/>
                  <w:lang w:val="uz-Cyrl-UZ"/>
                </w:rPr>
                <m:t>n</m:t>
              </m:r>
              <m:r>
                <w:rPr>
                  <w:rFonts w:ascii="Cambria Math"/>
                  <w:lang w:val="uz-Cyrl-UZ"/>
                </w:rPr>
                <m:t>+1</m:t>
              </m:r>
            </m:sup>
          </m:sSup>
        </m:oMath>
      </m:oMathPara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 </w:t>
      </w:r>
      <w:r w:rsidRPr="00C93170">
        <w:rPr>
          <w:lang w:val="en-US"/>
        </w:rPr>
        <w:cr/>
      </w:r>
      <w:r w:rsidR="00C6795F">
        <w:rPr>
          <w:lang w:val="en-US"/>
        </w:rPr>
        <w:t>++++</w:t>
      </w:r>
      <w:r w:rsidR="00B21BF8">
        <w:rPr>
          <w:lang w:val="en-US"/>
        </w:rPr>
        <w:t>+</w:t>
      </w:r>
      <w:r w:rsidR="00F10C5A">
        <w:rPr>
          <w:lang w:val="en-US"/>
        </w:rPr>
        <w:t>+</w:t>
      </w:r>
    </w:p>
    <w:p w:rsidR="00C93170" w:rsidRPr="00F10C5A" w:rsidRDefault="00C93170" w:rsidP="002E3784">
      <w:pPr>
        <w:rPr>
          <w:b/>
          <w:lang w:val="en-US"/>
        </w:rPr>
      </w:pPr>
      <w:r w:rsidRPr="00C93170">
        <w:rPr>
          <w:lang w:val="en-US"/>
        </w:rPr>
        <w:t xml:space="preserve">  </w:t>
      </w:r>
      <w:r w:rsidRPr="00C93170">
        <w:rPr>
          <w:lang w:val="en-US"/>
        </w:rPr>
        <w:cr/>
        <w:t xml:space="preserve"> </w:t>
      </w:r>
      <w:r w:rsidRPr="00C93170">
        <w:rPr>
          <w:lang w:val="en-US"/>
        </w:rPr>
        <w:cr/>
      </w:r>
      <w:r w:rsidR="002E3784">
        <w:rPr>
          <w:b/>
          <w:lang w:val="en-US"/>
        </w:rPr>
        <w:t xml:space="preserve"> </w:t>
      </w:r>
    </w:p>
    <w:p w:rsidR="00F10C5A" w:rsidRPr="00F10C5A" w:rsidRDefault="00C93170" w:rsidP="00F10C5A">
      <w:pPr>
        <w:pStyle w:val="p2"/>
        <w:spacing w:after="0" w:afterAutospacing="0"/>
        <w:rPr>
          <w:b/>
          <w:color w:val="000000"/>
          <w:lang w:val="en-US"/>
        </w:rPr>
      </w:pPr>
      <w:r w:rsidRPr="00F10C5A">
        <w:rPr>
          <w:b/>
          <w:lang w:val="en-US"/>
        </w:rPr>
        <w:t xml:space="preserve">  </w:t>
      </w:r>
      <w:r w:rsidR="00F10C5A" w:rsidRPr="00F10C5A">
        <w:rPr>
          <w:b/>
          <w:color w:val="000000"/>
          <w:position w:val="-10"/>
          <w:lang w:val="en-US"/>
        </w:rPr>
        <w:object w:dxaOrig="680" w:dyaOrig="320">
          <v:shape id="_x0000_i1087" type="#_x0000_t75" style="width:33.75pt;height:15.75pt" o:ole="">
            <v:imagedata r:id="rId131" o:title=""/>
          </v:shape>
          <o:OLEObject Type="Embed" ProgID="Equation.3" ShapeID="_x0000_i1087" DrawAspect="Content" ObjectID="_1777723868" r:id="rId132"/>
        </w:object>
      </w:r>
      <w:r w:rsidR="00F10C5A" w:rsidRPr="00F10C5A">
        <w:rPr>
          <w:b/>
          <w:color w:val="000000"/>
          <w:lang w:val="en-US"/>
        </w:rPr>
        <w:t xml:space="preserve"> funksiyasining makleron qatoriga yoying?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Default="00F10C5A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>#</w:t>
      </w:r>
      <w:r w:rsidRPr="00A87099">
        <w:rPr>
          <w:color w:val="000000"/>
          <w:position w:val="-24"/>
          <w:lang w:val="en-US"/>
        </w:rPr>
        <w:object w:dxaOrig="3000" w:dyaOrig="720">
          <v:shape id="_x0000_i1088" type="#_x0000_t75" style="width:150pt;height:36pt" o:ole="">
            <v:imagedata r:id="rId133" o:title=""/>
          </v:shape>
          <o:OLEObject Type="Embed" ProgID="Equation.3" ShapeID="_x0000_i1088" DrawAspect="Content" ObjectID="_1777723869" r:id="rId134"/>
        </w:object>
      </w:r>
    </w:p>
    <w:p w:rsidR="00F10C5A" w:rsidRDefault="00C6795F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>===</w:t>
      </w:r>
      <w:r w:rsidR="00B21BF8">
        <w:rPr>
          <w:color w:val="000000"/>
          <w:lang w:val="en-US"/>
        </w:rPr>
        <w:t>=</w:t>
      </w:r>
      <w:r w:rsidR="00F10C5A">
        <w:rPr>
          <w:color w:val="000000"/>
          <w:lang w:val="en-US"/>
        </w:rPr>
        <w:t xml:space="preserve"> </w:t>
      </w:r>
    </w:p>
    <w:p w:rsidR="00F10C5A" w:rsidRDefault="00F10C5A" w:rsidP="00C93170">
      <w:r w:rsidRPr="00A87099">
        <w:rPr>
          <w:position w:val="-24"/>
        </w:rPr>
        <w:object w:dxaOrig="3019" w:dyaOrig="720">
          <v:shape id="_x0000_i1089" type="#_x0000_t75" style="width:150.75pt;height:36pt" o:ole="">
            <v:imagedata r:id="rId135" o:title=""/>
          </v:shape>
          <o:OLEObject Type="Embed" ProgID="Equation.3" ShapeID="_x0000_i1089" DrawAspect="Content" ObjectID="_1777723870" r:id="rId136"/>
        </w:object>
      </w:r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Default="00F10C5A" w:rsidP="00C93170">
      <w:r w:rsidRPr="00A87099">
        <w:rPr>
          <w:position w:val="-24"/>
        </w:rPr>
        <w:object w:dxaOrig="2960" w:dyaOrig="720">
          <v:shape id="_x0000_i1090" type="#_x0000_t75" style="width:147.75pt;height:36pt" o:ole="">
            <v:imagedata r:id="rId137" o:title=""/>
          </v:shape>
          <o:OLEObject Type="Embed" ProgID="Equation.3" ShapeID="_x0000_i1090" DrawAspect="Content" ObjectID="_1777723871" r:id="rId138"/>
        </w:object>
      </w:r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10C5A">
        <w:rPr>
          <w:lang w:val="en-US"/>
        </w:rPr>
        <w:t xml:space="preserve"> </w:t>
      </w:r>
    </w:p>
    <w:p w:rsidR="00F10C5A" w:rsidRPr="00F10C5A" w:rsidRDefault="00F10C5A" w:rsidP="00C93170">
      <w:pPr>
        <w:rPr>
          <w:lang w:val="en-US"/>
        </w:rPr>
      </w:pPr>
      <w:r w:rsidRPr="00A87099">
        <w:rPr>
          <w:color w:val="000000"/>
          <w:position w:val="-24"/>
          <w:lang w:val="en-US"/>
        </w:rPr>
        <w:object w:dxaOrig="3019" w:dyaOrig="720">
          <v:shape id="_x0000_i1091" type="#_x0000_t75" style="width:150.75pt;height:36pt" o:ole="">
            <v:imagedata r:id="rId139" o:title=""/>
          </v:shape>
          <o:OLEObject Type="Embed" ProgID="Equation.3" ShapeID="_x0000_i1091" DrawAspect="Content" ObjectID="_1777723872" r:id="rId140"/>
        </w:object>
      </w:r>
    </w:p>
    <w:p w:rsidR="00C93170" w:rsidRPr="00F10C5A" w:rsidRDefault="00C93170" w:rsidP="00C93170">
      <w:r w:rsidRPr="00F10C5A">
        <w:t xml:space="preserve"> </w:t>
      </w:r>
      <w:r w:rsidRPr="00F10C5A">
        <w:cr/>
      </w:r>
      <w:r w:rsidR="00C6795F">
        <w:t>++++</w:t>
      </w:r>
      <w:r w:rsidR="00B21BF8">
        <w:t>+</w:t>
      </w:r>
      <w:r w:rsidR="00F10C5A" w:rsidRPr="00F10C5A">
        <w:t>+</w:t>
      </w:r>
    </w:p>
    <w:p w:rsidR="00F10C5A" w:rsidRPr="002E3784" w:rsidRDefault="00C93170" w:rsidP="002E3784">
      <w:pPr>
        <w:rPr>
          <w:b/>
          <w:lang w:val="en-US"/>
        </w:rPr>
      </w:pPr>
      <w:r w:rsidRPr="00F10C5A">
        <w:t xml:space="preserve"> </w:t>
      </w:r>
      <w:r w:rsidRPr="00F10C5A">
        <w:cr/>
      </w:r>
      <w:r w:rsidR="00F10C5A" w:rsidRPr="00F10C5A">
        <w:t xml:space="preserve"> </w:t>
      </w:r>
      <w:r w:rsidR="002E3784">
        <w:rPr>
          <w:b/>
          <w:lang w:val="en-US"/>
        </w:rPr>
        <w:t xml:space="preserve"> </w:t>
      </w:r>
    </w:p>
    <w:p w:rsidR="00C93170" w:rsidRPr="00C93170" w:rsidRDefault="00F10C5A" w:rsidP="00F10C5A">
      <w:pPr>
        <w:rPr>
          <w:lang w:val="en-US"/>
        </w:rPr>
      </w:pPr>
      <w:r w:rsidRPr="00F10C5A">
        <w:rPr>
          <w:b/>
          <w:lang w:val="en-US"/>
        </w:rPr>
        <w:t>Eng kichik kvadratlar usulida qanday talab qo’yiladi?</w:t>
      </w:r>
      <w:r w:rsidR="00C93170" w:rsidRPr="00C93170">
        <w:rPr>
          <w:lang w:val="en-US"/>
        </w:rPr>
        <w:t xml:space="preserve"> </w:t>
      </w:r>
      <w:r w:rsidR="00C93170"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sz w:val="28"/>
          <w:szCs w:val="28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F10C5A">
        <w:rPr>
          <w:lang w:val="en-US"/>
        </w:rPr>
        <w:t>#</w:t>
      </w:r>
      <w:r w:rsidR="00F10C5A" w:rsidRPr="00A87099">
        <w:rPr>
          <w:position w:val="-28"/>
          <w:sz w:val="28"/>
          <w:szCs w:val="28"/>
        </w:rPr>
        <w:object w:dxaOrig="2720" w:dyaOrig="720">
          <v:shape id="_x0000_i1092" type="#_x0000_t75" style="width:135.75pt;height:36pt" o:ole="" fillcolor="window">
            <v:imagedata r:id="rId141" o:title=""/>
          </v:shape>
          <o:OLEObject Type="Embed" ProgID="Equation.3" ShapeID="_x0000_i1092" DrawAspect="Content" ObjectID="_1777723873" r:id="rId142"/>
        </w:object>
      </w:r>
    </w:p>
    <w:p w:rsidR="00F10C5A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F10C5A" w:rsidRDefault="00F10C5A" w:rsidP="00C93170">
      <w:pPr>
        <w:rPr>
          <w:sz w:val="28"/>
          <w:szCs w:val="28"/>
        </w:rPr>
      </w:pPr>
      <w:r w:rsidRPr="00A87099">
        <w:rPr>
          <w:position w:val="-28"/>
          <w:sz w:val="28"/>
          <w:szCs w:val="28"/>
        </w:rPr>
        <w:object w:dxaOrig="1900" w:dyaOrig="720">
          <v:shape id="_x0000_i1093" type="#_x0000_t75" style="width:95.25pt;height:36pt" o:ole="" fillcolor="window">
            <v:imagedata r:id="rId143" o:title=""/>
          </v:shape>
          <o:OLEObject Type="Embed" ProgID="Equation.3" ShapeID="_x0000_i1093" DrawAspect="Content" ObjectID="_1777723874" r:id="rId144"/>
        </w:object>
      </w:r>
    </w:p>
    <w:p w:rsidR="00F10C5A" w:rsidRDefault="00F10C5A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= </w:t>
      </w:r>
    </w:p>
    <w:p w:rsidR="00F10C5A" w:rsidRPr="00F10C5A" w:rsidRDefault="00F10C5A" w:rsidP="00C93170">
      <w:pPr>
        <w:rPr>
          <w:lang w:val="en-US"/>
        </w:rPr>
      </w:pPr>
      <w:r w:rsidRPr="00A87099">
        <w:rPr>
          <w:position w:val="-28"/>
          <w:sz w:val="28"/>
          <w:szCs w:val="28"/>
        </w:rPr>
        <w:object w:dxaOrig="2300" w:dyaOrig="720">
          <v:shape id="_x0000_i1094" type="#_x0000_t75" style="width:114.75pt;height:36pt" o:ole="" fillcolor="window">
            <v:imagedata r:id="rId145" o:title=""/>
          </v:shape>
          <o:OLEObject Type="Embed" ProgID="Equation.3" ShapeID="_x0000_i1094" DrawAspect="Content" ObjectID="_1777723875" r:id="rId146"/>
        </w:object>
      </w:r>
    </w:p>
    <w:p w:rsidR="00C93170" w:rsidRPr="00B21BF8" w:rsidRDefault="00C93170" w:rsidP="00C93170">
      <w:r w:rsidRPr="00B21BF8">
        <w:t xml:space="preserve"> </w:t>
      </w:r>
      <w:r w:rsidRPr="00B21BF8">
        <w:cr/>
      </w:r>
      <w:r w:rsidR="00C6795F">
        <w:t>===</w:t>
      </w:r>
      <w:r w:rsidR="00B21BF8" w:rsidRPr="00B21BF8">
        <w:t>=</w:t>
      </w:r>
    </w:p>
    <w:p w:rsidR="00F10C5A" w:rsidRPr="00B21BF8" w:rsidRDefault="00F10C5A" w:rsidP="00C93170">
      <w:pPr>
        <w:rPr>
          <w:sz w:val="28"/>
          <w:szCs w:val="28"/>
        </w:rPr>
      </w:pPr>
      <w:r w:rsidRPr="00A87099">
        <w:rPr>
          <w:position w:val="-28"/>
          <w:sz w:val="28"/>
          <w:szCs w:val="28"/>
        </w:rPr>
        <w:object w:dxaOrig="2160" w:dyaOrig="740">
          <v:shape id="_x0000_i1095" type="#_x0000_t75" style="width:108pt;height:37.5pt" o:ole="" fillcolor="window">
            <v:imagedata r:id="rId147" o:title=""/>
          </v:shape>
          <o:OLEObject Type="Embed" ProgID="Equation.3" ShapeID="_x0000_i1095" DrawAspect="Content" ObjectID="_1777723876" r:id="rId148"/>
        </w:object>
      </w:r>
      <w:r w:rsidRPr="00B21BF8">
        <w:rPr>
          <w:sz w:val="28"/>
          <w:szCs w:val="28"/>
        </w:rPr>
        <w:t xml:space="preserve"> </w:t>
      </w:r>
    </w:p>
    <w:p w:rsidR="00C93170" w:rsidRPr="00B21BF8" w:rsidRDefault="00C6795F" w:rsidP="00C93170">
      <w:r>
        <w:rPr>
          <w:sz w:val="28"/>
          <w:szCs w:val="28"/>
        </w:rPr>
        <w:t>++++</w:t>
      </w:r>
      <w:r w:rsidR="00B21BF8" w:rsidRPr="00B21BF8">
        <w:rPr>
          <w:sz w:val="28"/>
          <w:szCs w:val="28"/>
        </w:rPr>
        <w:t>+</w:t>
      </w:r>
      <w:r w:rsidR="00C93170" w:rsidRPr="00B21BF8">
        <w:cr/>
      </w:r>
    </w:p>
    <w:p w:rsidR="00C93170" w:rsidRPr="00B21BF8" w:rsidRDefault="00C93170" w:rsidP="00C93170"/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>Transport masalasining qanday yechish usullarni bilasiz?</w:t>
      </w:r>
    </w:p>
    <w:p w:rsidR="00F10C5A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10C5A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="00C93170" w:rsidRPr="00C93170">
        <w:rPr>
          <w:lang w:val="en-US"/>
        </w:rPr>
        <w:t>Potentsiallar usuli</w:t>
      </w:r>
    </w:p>
    <w:p w:rsidR="00F10C5A" w:rsidRPr="00F10C5A" w:rsidRDefault="00C6795F" w:rsidP="00F10C5A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yler usuli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yuton usuli</w:t>
      </w:r>
    </w:p>
    <w:p w:rsidR="00F10C5A" w:rsidRPr="009B1C04" w:rsidRDefault="00C6795F" w:rsidP="00C93170">
      <w:r>
        <w:t>===</w:t>
      </w:r>
      <w:r w:rsidR="00B21BF8" w:rsidRPr="009B1C04">
        <w:t>=</w:t>
      </w:r>
    </w:p>
    <w:p w:rsidR="00C93170" w:rsidRPr="009B1C04" w:rsidRDefault="00C93170" w:rsidP="00C93170">
      <w:r w:rsidRPr="00C93170">
        <w:rPr>
          <w:lang w:val="en-US"/>
        </w:rPr>
        <w:t>Lagranj</w:t>
      </w:r>
      <w:r w:rsidRPr="00C93170">
        <w:t xml:space="preserve"> </w:t>
      </w:r>
      <w:r w:rsidRPr="00C93170">
        <w:rPr>
          <w:lang w:val="en-US"/>
        </w:rPr>
        <w:t>usuli</w:t>
      </w:r>
    </w:p>
    <w:p w:rsidR="00F10C5A" w:rsidRPr="00C93170" w:rsidRDefault="00C6795F" w:rsidP="00C93170">
      <w:r>
        <w:t>++++</w:t>
      </w:r>
      <w:r w:rsidR="00B21BF8" w:rsidRPr="009B1C04">
        <w:t>+</w:t>
      </w:r>
      <w:r w:rsidR="00F10C5A" w:rsidRPr="009B1C04">
        <w:t>+</w:t>
      </w:r>
    </w:p>
    <w:p w:rsidR="00C93170" w:rsidRPr="00C93170" w:rsidRDefault="00C93170" w:rsidP="00C93170"/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>Transport masalasining qanday yechish usullarni bilasiz?</w:t>
      </w:r>
    </w:p>
    <w:p w:rsidR="00F10C5A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2E3784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Simpleks usuli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Eyler usuli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yuton usuli</w:t>
      </w:r>
    </w:p>
    <w:p w:rsidR="00F10C5A" w:rsidRPr="009B1C04" w:rsidRDefault="00C6795F" w:rsidP="00C93170">
      <w:r>
        <w:t>===</w:t>
      </w:r>
      <w:r w:rsidR="00B21BF8" w:rsidRPr="009B1C04">
        <w:t>=</w:t>
      </w:r>
    </w:p>
    <w:p w:rsidR="00C93170" w:rsidRPr="009B1C04" w:rsidRDefault="00C93170" w:rsidP="00C93170">
      <w:r w:rsidRPr="00C93170">
        <w:rPr>
          <w:lang w:val="en-US"/>
        </w:rPr>
        <w:t>Lagranj</w:t>
      </w:r>
      <w:r w:rsidRPr="00C93170">
        <w:t xml:space="preserve"> </w:t>
      </w:r>
      <w:r w:rsidRPr="00C93170">
        <w:rPr>
          <w:lang w:val="en-US"/>
        </w:rPr>
        <w:t>usuli</w:t>
      </w:r>
    </w:p>
    <w:p w:rsidR="00F10C5A" w:rsidRPr="00C93170" w:rsidRDefault="00C6795F" w:rsidP="00C93170">
      <w:r>
        <w:t>++++</w:t>
      </w:r>
      <w:r w:rsidR="00B21BF8" w:rsidRPr="009B1C04">
        <w:t>+</w:t>
      </w:r>
    </w:p>
    <w:p w:rsidR="00C93170" w:rsidRPr="00C93170" w:rsidRDefault="00C93170" w:rsidP="00C93170"/>
    <w:p w:rsidR="00C93170" w:rsidRPr="002E3784" w:rsidRDefault="002E3784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F10C5A" w:rsidRDefault="00C93170" w:rsidP="00C93170">
      <w:pPr>
        <w:rPr>
          <w:b/>
          <w:lang w:val="en-US"/>
        </w:rPr>
      </w:pPr>
      <w:r w:rsidRPr="00F10C5A">
        <w:rPr>
          <w:b/>
          <w:lang w:val="en-US"/>
        </w:rPr>
        <w:t xml:space="preserve">Chiziqli dasturlashtirish masalasining rejalari _______ to’plamni tashkil etadi. </w:t>
      </w:r>
    </w:p>
    <w:p w:rsidR="00C93170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C93170" w:rsidRPr="00F10C5A">
        <w:rPr>
          <w:b/>
          <w:lang w:val="en-US"/>
        </w:rPr>
        <w:t xml:space="preserve"> </w:t>
      </w:r>
    </w:p>
    <w:p w:rsidR="00C93170" w:rsidRPr="00F10C5A" w:rsidRDefault="00F10C5A" w:rsidP="00C93170">
      <w:pPr>
        <w:rPr>
          <w:lang w:val="en-US"/>
        </w:rPr>
      </w:pPr>
      <w:r>
        <w:rPr>
          <w:lang w:val="en-US"/>
        </w:rPr>
        <w:t>#</w:t>
      </w:r>
      <w:r w:rsidR="002E3784">
        <w:rPr>
          <w:lang w:val="en-US"/>
        </w:rPr>
        <w:t xml:space="preserve"> </w:t>
      </w:r>
      <w:r w:rsidRPr="00F10C5A">
        <w:rPr>
          <w:lang w:val="en-US"/>
        </w:rPr>
        <w:t>Q</w:t>
      </w:r>
      <w:r w:rsidR="00C93170" w:rsidRPr="00F10C5A">
        <w:rPr>
          <w:lang w:val="en-US"/>
        </w:rPr>
        <w:t>avariq</w:t>
      </w:r>
    </w:p>
    <w:p w:rsidR="00F10C5A" w:rsidRPr="00F10C5A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otiq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’la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o’sh</w:t>
      </w:r>
    </w:p>
    <w:p w:rsidR="00F10C5A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10C5A" w:rsidRDefault="002E3784" w:rsidP="00C93170">
      <w:pPr>
        <w:rPr>
          <w:b/>
        </w:rPr>
      </w:pPr>
      <w:r>
        <w:rPr>
          <w:b/>
          <w:lang w:val="en-US"/>
        </w:rPr>
        <w:t xml:space="preserve"> </w:t>
      </w:r>
    </w:p>
    <w:p w:rsidR="00C93170" w:rsidRPr="00FD60EE" w:rsidRDefault="00C93170" w:rsidP="00C93170">
      <w:pPr>
        <w:rPr>
          <w:b/>
          <w:lang w:val="en-US"/>
        </w:rPr>
      </w:pPr>
      <w:r w:rsidRPr="009B1C04">
        <w:rPr>
          <w:b/>
        </w:rPr>
        <w:t xml:space="preserve">  </w:t>
      </w:r>
      <w:r w:rsidR="00FD60EE" w:rsidRPr="005E7483">
        <w:rPr>
          <w:position w:val="-6"/>
          <w:szCs w:val="28"/>
          <w:lang w:val="en-US"/>
        </w:rPr>
        <w:object w:dxaOrig="980" w:dyaOrig="320">
          <v:shape id="_x0000_i1096" type="#_x0000_t75" style="width:43.5pt;height:15.75pt" o:ole="">
            <v:imagedata r:id="rId149" o:title=""/>
          </v:shape>
          <o:OLEObject Type="Embed" ProgID="Equation.DSMT4" ShapeID="_x0000_i1096" DrawAspect="Content" ObjectID="_1777723877" r:id="rId150"/>
        </w:object>
      </w:r>
    </w:p>
    <w:p w:rsidR="00C93170" w:rsidRPr="00F10C5A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 xml:space="preserve">  </w:t>
      </w:r>
      <w:r w:rsidRPr="00F10C5A">
        <w:rPr>
          <w:b/>
          <w:lang w:val="en-US"/>
        </w:rPr>
        <w:t>Tenglamaning bitta  ildizi qaysi oraliqda yotadi</w:t>
      </w:r>
      <w:r w:rsidRPr="00F10C5A">
        <w:rPr>
          <w:b/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r w:rsidRPr="009B1C04">
        <w:t>#</w:t>
      </w:r>
      <w:r w:rsidR="00C6795F">
        <w:rPr>
          <w:lang w:val="en-US"/>
        </w:rPr>
        <w:t xml:space="preserve"> </w:t>
      </w:r>
      <w:r w:rsidR="00C93170" w:rsidRPr="00C93170">
        <w:t>[ -3;1)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lastRenderedPageBreak/>
        <w:t>(0;1)</w:t>
      </w:r>
    </w:p>
    <w:p w:rsidR="00FD60EE" w:rsidRPr="009B1C04" w:rsidRDefault="00FD60EE" w:rsidP="00C93170">
      <w:r w:rsidRPr="009B1C04">
        <w:t>==</w:t>
      </w:r>
    </w:p>
    <w:p w:rsidR="00C93170" w:rsidRDefault="00C93170" w:rsidP="00C93170">
      <w:r w:rsidRPr="00C93170">
        <w:t>[3;5]</w:t>
      </w:r>
    </w:p>
    <w:p w:rsidR="00FD60EE" w:rsidRPr="009B1C04" w:rsidRDefault="00C6795F" w:rsidP="00C93170">
      <w:r>
        <w:t>===</w:t>
      </w:r>
      <w:r w:rsidR="00B21BF8" w:rsidRPr="009B1C04">
        <w:t>=</w:t>
      </w:r>
      <w:r w:rsidR="00FD60EE" w:rsidRPr="009B1C04">
        <w:t>=</w:t>
      </w:r>
    </w:p>
    <w:p w:rsidR="00C93170" w:rsidRDefault="00C93170" w:rsidP="00C93170">
      <w:r w:rsidRPr="00C93170">
        <w:t>[-5;4]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FD60EE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Quyidagilardan qaysi birida umumlashgan chap to’rtburchaklar formulasi to’g’ri ko’rsatilgan ?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FD60EE" w:rsidRDefault="00C6795F" w:rsidP="00C93170">
      <w:pPr>
        <w:rPr>
          <w:szCs w:val="28"/>
          <w:lang w:val="en-US"/>
        </w:rPr>
      </w:pPr>
      <w:r>
        <w:rPr>
          <w:szCs w:val="28"/>
          <w:lang w:val="en-US"/>
        </w:rPr>
        <w:t>#</w:t>
      </w:r>
      <w:r w:rsidR="00FD60EE" w:rsidRPr="005E7483">
        <w:rPr>
          <w:position w:val="-28"/>
          <w:szCs w:val="28"/>
          <w:lang w:val="en-US"/>
        </w:rPr>
        <w:object w:dxaOrig="1880" w:dyaOrig="680">
          <v:shape id="_x0000_i1097" type="#_x0000_t75" style="width:113.25pt;height:39.75pt" o:ole="">
            <v:imagedata r:id="rId151" o:title=""/>
          </v:shape>
          <o:OLEObject Type="Embed" ProgID="Equation.DSMT4" ShapeID="_x0000_i1097" DrawAspect="Content" ObjectID="_1777723878" r:id="rId152"/>
        </w:object>
      </w:r>
    </w:p>
    <w:p w:rsidR="00FD60EE" w:rsidRDefault="00C6795F" w:rsidP="00C93170">
      <w:pPr>
        <w:rPr>
          <w:szCs w:val="28"/>
          <w:lang w:val="en-US"/>
        </w:rPr>
      </w:pPr>
      <w:r>
        <w:rPr>
          <w:szCs w:val="28"/>
          <w:lang w:val="en-US"/>
        </w:rPr>
        <w:t>===</w:t>
      </w:r>
      <w:r w:rsidR="00B21BF8">
        <w:rPr>
          <w:szCs w:val="28"/>
          <w:lang w:val="en-US"/>
        </w:rPr>
        <w:t>=</w:t>
      </w:r>
      <w:r w:rsidR="00FD60EE">
        <w:rPr>
          <w:szCs w:val="28"/>
          <w:lang w:val="en-US"/>
        </w:rPr>
        <w:t xml:space="preserve"> </w:t>
      </w:r>
    </w:p>
    <w:p w:rsidR="00FD60EE" w:rsidRDefault="00FD60EE" w:rsidP="00C93170">
      <w:pPr>
        <w:rPr>
          <w:szCs w:val="28"/>
          <w:lang w:val="en-US"/>
        </w:rPr>
      </w:pPr>
      <w:r w:rsidRPr="005E7483">
        <w:rPr>
          <w:position w:val="-28"/>
          <w:szCs w:val="28"/>
          <w:lang w:val="en-US"/>
        </w:rPr>
        <w:object w:dxaOrig="2880" w:dyaOrig="690">
          <v:shape id="_x0000_i1098" type="#_x0000_t75" style="width:162pt;height:38.25pt" o:ole="">
            <v:imagedata r:id="rId153" o:title=""/>
          </v:shape>
          <o:OLEObject Type="Embed" ProgID="Equation.DSMT4" ShapeID="_x0000_i1098" DrawAspect="Content" ObjectID="_1777723879" r:id="rId154"/>
        </w:object>
      </w:r>
    </w:p>
    <w:p w:rsidR="00FD60EE" w:rsidRDefault="00C6795F" w:rsidP="00C93170">
      <w:pPr>
        <w:rPr>
          <w:szCs w:val="28"/>
          <w:lang w:val="en-US"/>
        </w:rPr>
      </w:pPr>
      <w:r>
        <w:rPr>
          <w:szCs w:val="28"/>
          <w:lang w:val="en-US"/>
        </w:rPr>
        <w:t>===</w:t>
      </w:r>
      <w:r w:rsidR="00B21BF8">
        <w:rPr>
          <w:szCs w:val="28"/>
          <w:lang w:val="en-US"/>
        </w:rPr>
        <w:t>=</w:t>
      </w:r>
      <w:r w:rsidR="00FD60EE">
        <w:rPr>
          <w:szCs w:val="28"/>
          <w:lang w:val="en-US"/>
        </w:rPr>
        <w:t xml:space="preserve"> </w:t>
      </w:r>
    </w:p>
    <w:p w:rsidR="00FD60EE" w:rsidRDefault="00FD60EE" w:rsidP="00C93170">
      <w:pPr>
        <w:rPr>
          <w:szCs w:val="28"/>
          <w:lang w:val="en-US"/>
        </w:rPr>
      </w:pPr>
      <w:r w:rsidRPr="005E7483">
        <w:rPr>
          <w:position w:val="-28"/>
          <w:szCs w:val="28"/>
          <w:lang w:val="en-US"/>
        </w:rPr>
        <w:object w:dxaOrig="1875" w:dyaOrig="690">
          <v:shape id="_x0000_i1099" type="#_x0000_t75" style="width:120pt;height:45.75pt" o:ole="">
            <v:imagedata r:id="rId155" o:title=""/>
          </v:shape>
          <o:OLEObject Type="Embed" ProgID="Equation.DSMT4" ShapeID="_x0000_i1099" DrawAspect="Content" ObjectID="_1777723880" r:id="rId156"/>
        </w:object>
      </w:r>
    </w:p>
    <w:p w:rsidR="00FD60EE" w:rsidRDefault="00C6795F" w:rsidP="00C93170">
      <w:pPr>
        <w:rPr>
          <w:szCs w:val="28"/>
          <w:lang w:val="en-US"/>
        </w:rPr>
      </w:pPr>
      <w:r>
        <w:rPr>
          <w:szCs w:val="28"/>
          <w:lang w:val="en-US"/>
        </w:rPr>
        <w:t>===</w:t>
      </w:r>
      <w:r w:rsidR="00B21BF8">
        <w:rPr>
          <w:szCs w:val="28"/>
          <w:lang w:val="en-US"/>
        </w:rPr>
        <w:t>=</w:t>
      </w:r>
    </w:p>
    <w:p w:rsidR="00FD60EE" w:rsidRDefault="00FD60EE" w:rsidP="00C93170">
      <w:pPr>
        <w:rPr>
          <w:szCs w:val="28"/>
          <w:lang w:val="en-US"/>
        </w:rPr>
      </w:pPr>
      <w:r w:rsidRPr="005E7483">
        <w:rPr>
          <w:position w:val="-28"/>
          <w:szCs w:val="28"/>
          <w:lang w:val="en-US"/>
        </w:rPr>
        <w:object w:dxaOrig="2880" w:dyaOrig="690">
          <v:shape id="_x0000_i1100" type="#_x0000_t75" style="width:142.5pt;height:34.5pt" o:ole="">
            <v:imagedata r:id="rId157" o:title=""/>
          </v:shape>
          <o:OLEObject Type="Embed" ProgID="Equation.DSMT4" ShapeID="_x0000_i1100" DrawAspect="Content" ObjectID="_1777723881" r:id="rId158"/>
        </w:object>
      </w:r>
      <w:r>
        <w:rPr>
          <w:szCs w:val="28"/>
          <w:lang w:val="en-US"/>
        </w:rPr>
        <w:t xml:space="preserve"> </w:t>
      </w:r>
    </w:p>
    <w:p w:rsidR="00C93170" w:rsidRPr="009B1C04" w:rsidRDefault="00C6795F" w:rsidP="00C93170">
      <w:r>
        <w:rPr>
          <w:szCs w:val="28"/>
        </w:rPr>
        <w:t>++++</w:t>
      </w:r>
      <w:r w:rsidR="00B21BF8" w:rsidRPr="009B1C04">
        <w:rPr>
          <w:szCs w:val="28"/>
        </w:rPr>
        <w:t>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P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v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NP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uammos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asalaning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avjudligining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nechinch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yillar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v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im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monid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o</w:t>
      </w:r>
      <w:r w:rsidRPr="00FD60EE">
        <w:rPr>
          <w:b/>
        </w:rPr>
        <w:t>'</w:t>
      </w:r>
      <w:r w:rsidRPr="00FD60EE">
        <w:rPr>
          <w:b/>
          <w:lang w:val="en-US"/>
        </w:rPr>
        <w:t>zining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ashhur</w:t>
      </w:r>
      <w:r w:rsidRPr="00FD60EE">
        <w:rPr>
          <w:b/>
        </w:rPr>
        <w:t xml:space="preserve"> "</w:t>
      </w:r>
      <w:r w:rsidRPr="00FD60EE">
        <w:rPr>
          <w:b/>
          <w:lang w:val="en-US"/>
        </w:rPr>
        <w:t>Teoremalar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yyorlash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protseduralarining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urakkabligi</w:t>
      </w:r>
      <w:r w:rsidRPr="00FD60EE">
        <w:rPr>
          <w:b/>
        </w:rPr>
        <w:t xml:space="preserve">" </w:t>
      </w:r>
      <w:r w:rsidRPr="00FD60EE">
        <w:rPr>
          <w:b/>
          <w:lang w:val="en-US"/>
        </w:rPr>
        <w:t>noml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aqolasi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rasmiy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ravish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iritgan</w:t>
      </w:r>
      <w:r w:rsidRPr="00FD60EE">
        <w:rPr>
          <w:b/>
        </w:rPr>
        <w:t>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FD60EE">
        <w:rPr>
          <w:b/>
          <w:lang w:val="en-US"/>
        </w:rPr>
        <w:t xml:space="preserve"> 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1971 yilda Stefan Kuk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1950-yillarda Jon Nesh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1950-yillarda Kurt Godel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1971 yilda Jon Nesh va Kurt Godel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Deterministik Turing Machine (DTM) ga to’g’ri ko’rsatilgan qatorni topi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93170" w:rsidRPr="00C93170">
        <w:rPr>
          <w:lang w:val="en-US"/>
        </w:rPr>
        <w:t>Oddiy so'z bilan aytganda, bu faqat bitta keyingi bosqichga o'tishni tanlashi mumkin bo'lgan mashina. Dallanmagan mashin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ddiy so'z bilan aytganda, bu faqat bitta va undan ortiq  bosqichga o'tishni tanlashi mumkin bo'lgan mashina. Dallanmagan mashina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Oddiy so'z bilan aytganda, bu faqat ikkita bosqichga o'tishni tanlashi mumkin bo'lgan mashina. Dallanmagan mashina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9B1C04" w:rsidRDefault="00C93170" w:rsidP="00C93170">
      <w:r w:rsidRPr="00C93170">
        <w:rPr>
          <w:lang w:val="en-US"/>
        </w:rPr>
        <w:lastRenderedPageBreak/>
        <w:t>Oddiy so'z bilan aytganda, bu faqat bitta undan oldingi bosqichga o'tishni tanlashi mumkin bo'lgan mashina. Dallanmagan</w:t>
      </w:r>
      <w:r w:rsidRPr="00C93170">
        <w:t xml:space="preserve"> </w:t>
      </w:r>
      <w:r w:rsidRPr="00C93170">
        <w:rPr>
          <w:lang w:val="en-US"/>
        </w:rPr>
        <w:t>mashina</w:t>
      </w:r>
    </w:p>
    <w:p w:rsidR="00FD60EE" w:rsidRPr="00C93170" w:rsidRDefault="00C6795F" w:rsidP="00C93170">
      <w:r>
        <w:t>++++</w:t>
      </w:r>
      <w:r w:rsidR="00B21BF8" w:rsidRPr="009B1C04">
        <w:t>+</w:t>
      </w:r>
      <w:r w:rsidR="00FD60EE" w:rsidRPr="009B1C04">
        <w:t>+</w:t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Polinom so’ziga to’g’ri ta’rif keltirilgan qatorni topi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ba'zi kuchlarga va ularning koeffitsientlariga ko'tarilgan o'zgaruvchilardan tashkil topgan ibor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a'zi kuchlarga va ularning koeffitsientlariga ko'tarilgan o'zgarmaslardan tashkil topgan ibor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a'zi kuchlarga va ularning nisbatlariga ko'tarilgan o'zgarmaslardan tashkil topgan ibor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a'zi kuchlarga va ularning nisbatlaariga ko'tarilgan o'zgaruvchilardan tashkil topgan ibora.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Algoritm vaqt murakkabligi ta’rifi to’g’ri keltirilgan qatorni topi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kirishning uzunligi funktsiyasi sifatida bajarilishi uchun algoritm olgan vaqt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irishning uzunligi funktsiyasi sifatida bajarilishi uchun algoritm olgan vaqt davomiyligi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irishning uzunligi nisbati sifatida bajarilishi uchun algoritm olgan vaqt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irishning uzunligiga teng funktsiyasi sifatida bajarilishi uchun algoritm olgan vaqt.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Polinomial vaqt murakkabligi ta’rifi to’g’ri keltirilgan qatorni topi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algoritmning vaqt murakkabligi n ^ {O (1)}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unksiyaning vaqt murakkabligi n ^ {O (1)}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lgoritmning vaqt davomiyligi  n ^ {O (1)}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algoritmning vaqt murakkabligi va davomiyligi n ^ {O (1)}</w:t>
      </w:r>
      <w:r w:rsidR="00FD60EE">
        <w:rPr>
          <w:lang w:val="en-US"/>
        </w:rPr>
        <w:br/>
      </w:r>
      <w:r w:rsidR="00C6795F"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Nondeterministic Turing Machine (NTM) ta’rifi to’g’ri keltirilgan qatorni topi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Agar hisoblashning keyingi bosqichi uchun ko'plab imkoniyatlar mavjud bo'lsa, ushbu mashina ularning barchasini bir vaqtning o'zida o'chirib qo'yishi mumkin. NTM-lar O (1) vaqtda ko'p variantlardan to'g'ri variantni taxmin qilishga qodir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gar hisoblashning keyingi bosqichi uchun ko'plab imkoniyatlar mavjud bo'lsa, ushbu mashina ularning barchasini bir vaqtning o'zida yoqib qo'yishi mumkin. NTM-lar O (1) vaqtda ko'p variantlardan to'g'ri variantni taxmin qilishga qodir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Agar hisoblashning keyingi bosqichi uchun ko'plab imkoniyatlar mavjud bo'lsa, ushbu mashina ularning barchasini bir vaqtning o'zida o'chirib qo'yishi mumkin. NTM-lar O (1) vaqtda ko'p variantlardan to'g'ri variantni taxmin qilishga qodir emas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Agar hisoblashning keyingi bosqichi uchun ko'plab imkoniyatlar mavjud bo'lmasa ushbu mashina ularning barchasini bir vaqtning o'zida o'chirib qo'yishi mumkin. NTM-lar O (1) vaqtda ko'p variantlardan to'g'ri variantni taxmin qilishga qodir emas.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Reduksiya</w:t>
      </w:r>
      <w:r w:rsidRPr="00FD60EE">
        <w:rPr>
          <w:b/>
        </w:rPr>
        <w:t xml:space="preserve">  </w:t>
      </w:r>
      <w:r w:rsidRPr="00FD60EE">
        <w:rPr>
          <w:b/>
          <w:lang w:val="en-US"/>
        </w:rPr>
        <w:t>ta</w:t>
      </w:r>
      <w:r w:rsidRPr="00FD60EE">
        <w:rPr>
          <w:b/>
        </w:rPr>
        <w:t>’</w:t>
      </w:r>
      <w:r w:rsidRPr="00FD60EE">
        <w:rPr>
          <w:b/>
          <w:lang w:val="en-US"/>
        </w:rPr>
        <w:t>rif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</w:t>
      </w:r>
      <w:r w:rsidRPr="00FD60EE">
        <w:rPr>
          <w:b/>
        </w:rPr>
        <w:t>’</w:t>
      </w:r>
      <w:r w:rsidRPr="00FD60EE">
        <w:rPr>
          <w:b/>
          <w:lang w:val="en-US"/>
        </w:rPr>
        <w:t>g</w:t>
      </w:r>
      <w:r w:rsidRPr="00FD60EE">
        <w:rPr>
          <w:b/>
        </w:rPr>
        <w:t>’</w:t>
      </w:r>
      <w:r w:rsidRPr="00FD60EE">
        <w:rPr>
          <w:b/>
          <w:lang w:val="en-US"/>
        </w:rPr>
        <w:t>r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eltiri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tor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ping</w:t>
      </w:r>
      <w:r w:rsidRPr="00FD60EE">
        <w:rPr>
          <w:b/>
        </w:rPr>
        <w:t>?</w:t>
      </w:r>
    </w:p>
    <w:p w:rsidR="00FD60EE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</w:p>
    <w:p w:rsidR="00C93170" w:rsidRPr="00C6795F" w:rsidRDefault="00FD60EE" w:rsidP="00C93170">
      <w:pPr>
        <w:rPr>
          <w:lang w:val="en-US"/>
        </w:rPr>
      </w:pPr>
      <w:r w:rsidRPr="00C6795F"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muammoni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iritishlarni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o</w:t>
      </w:r>
      <w:r w:rsidR="00C93170" w:rsidRPr="00C6795F">
        <w:rPr>
          <w:lang w:val="en-US"/>
        </w:rPr>
        <w:t>'</w:t>
      </w:r>
      <w:r w:rsidR="00C93170" w:rsidRPr="00C93170">
        <w:rPr>
          <w:lang w:val="en-US"/>
        </w:rPr>
        <w:t>paytm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vaqt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algoritmida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foydalanib</w:t>
      </w:r>
      <w:r w:rsidR="00C93170" w:rsidRPr="00C6795F">
        <w:rPr>
          <w:lang w:val="en-US"/>
        </w:rPr>
        <w:t xml:space="preserve">, </w:t>
      </w:r>
      <w:r w:rsidR="00C93170" w:rsidRPr="00C93170">
        <w:rPr>
          <w:lang w:val="en-US"/>
        </w:rPr>
        <w:t>B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muammosining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ekvivalent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kirishig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aylantirish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jarayoni</w:t>
      </w:r>
      <w:r w:rsidR="00C93170" w:rsidRPr="00C6795F">
        <w:rPr>
          <w:lang w:val="en-US"/>
        </w:rPr>
        <w:t>.</w:t>
      </w:r>
    </w:p>
    <w:p w:rsidR="00FD60EE" w:rsidRPr="00FD60EE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 muammoni kiritishlarni ko'paytma vaqt algoritmidan foydalanmasdan B muammosining ekvivalent kirishiga aylantirish jarayon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 muammoni kiritishlarni ko'paytma vaqt funksiyasidan foydalanib, B muammosining ekvivalent kirishiga aylantirish jarayon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 muammoni kiritishlarni ko'paytma vaqt funksiyasidan foydalanmasdan B muammosining ekvivalent kirishiga aylantirish jarayoni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Ekvivalent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degani</w:t>
      </w:r>
      <w:r w:rsidRPr="00FD60EE">
        <w:rPr>
          <w:b/>
        </w:rPr>
        <w:t xml:space="preserve"> … </w:t>
      </w:r>
      <w:r w:rsidRPr="00FD60EE">
        <w:rPr>
          <w:b/>
          <w:lang w:val="en-US"/>
        </w:rPr>
        <w:t>ta</w:t>
      </w:r>
      <w:r w:rsidRPr="00FD60EE">
        <w:rPr>
          <w:b/>
        </w:rPr>
        <w:t>’</w:t>
      </w:r>
      <w:r w:rsidRPr="00FD60EE">
        <w:rPr>
          <w:b/>
          <w:lang w:val="en-US"/>
        </w:rPr>
        <w:t>rif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</w:t>
      </w:r>
      <w:r w:rsidRPr="00FD60EE">
        <w:rPr>
          <w:b/>
        </w:rPr>
        <w:t>’</w:t>
      </w:r>
      <w:r w:rsidRPr="00FD60EE">
        <w:rPr>
          <w:b/>
          <w:lang w:val="en-US"/>
        </w:rPr>
        <w:t>ldiring</w:t>
      </w:r>
      <w:r w:rsidRPr="00FD60EE">
        <w:rPr>
          <w:b/>
        </w:rPr>
        <w:t>?</w:t>
      </w:r>
    </w:p>
    <w:p w:rsidR="00FD60EE" w:rsidRPr="00FD60EE" w:rsidRDefault="00C6795F" w:rsidP="00C93170">
      <w:pPr>
        <w:rPr>
          <w:b/>
        </w:rPr>
      </w:pPr>
      <w:r>
        <w:rPr>
          <w:b/>
        </w:rPr>
        <w:t>===</w:t>
      </w:r>
      <w:r w:rsidR="00B21BF8">
        <w:rPr>
          <w:b/>
        </w:rPr>
        <w:t>=</w:t>
      </w:r>
    </w:p>
    <w:p w:rsidR="00C93170" w:rsidRDefault="00FD60EE" w:rsidP="00C93170">
      <w:r w:rsidRPr="00FD60EE">
        <w:t>#</w:t>
      </w:r>
      <w:r w:rsidR="00C6795F" w:rsidRPr="00C6795F">
        <w:t xml:space="preserve"> </w:t>
      </w:r>
      <w:r w:rsidR="00C93170" w:rsidRPr="00C93170">
        <w:rPr>
          <w:lang w:val="en-US"/>
        </w:rPr>
        <w:t>A</w:t>
      </w:r>
      <w:r w:rsidR="00C93170" w:rsidRPr="00C93170">
        <w:t xml:space="preserve"> </w:t>
      </w:r>
      <w:r w:rsidR="00C93170" w:rsidRPr="00C93170">
        <w:rPr>
          <w:lang w:val="en-US"/>
        </w:rPr>
        <w:t>va</w:t>
      </w:r>
      <w:r w:rsidR="00C93170" w:rsidRPr="00C93170">
        <w:t xml:space="preserve"> </w:t>
      </w:r>
      <w:r w:rsidR="00C93170" w:rsidRPr="00C93170">
        <w:rPr>
          <w:lang w:val="en-US"/>
        </w:rPr>
        <w:t>B</w:t>
      </w:r>
      <w:r w:rsidR="00C93170" w:rsidRPr="00C93170">
        <w:t xml:space="preserve"> </w:t>
      </w:r>
      <w:r w:rsidR="00C93170" w:rsidRPr="00C93170">
        <w:rPr>
          <w:lang w:val="en-US"/>
        </w:rPr>
        <w:t>muammolari</w:t>
      </w:r>
      <w:r w:rsidR="00C93170" w:rsidRPr="00C93170">
        <w:t xml:space="preserve"> </w:t>
      </w:r>
      <w:r w:rsidR="00C93170" w:rsidRPr="00C93170">
        <w:rPr>
          <w:lang w:val="en-US"/>
        </w:rPr>
        <w:t>kirish</w:t>
      </w:r>
      <w:r w:rsidR="00C93170" w:rsidRPr="00C93170">
        <w:t xml:space="preserve"> </w:t>
      </w:r>
      <w:r w:rsidR="00C93170" w:rsidRPr="00C93170">
        <w:rPr>
          <w:lang w:val="en-US"/>
        </w:rPr>
        <w:t>va</w:t>
      </w:r>
      <w:r w:rsidR="00C93170" w:rsidRPr="00C93170">
        <w:t xml:space="preserve"> </w:t>
      </w:r>
      <w:r w:rsidR="00C93170" w:rsidRPr="00C93170">
        <w:rPr>
          <w:lang w:val="en-US"/>
        </w:rPr>
        <w:t>o</w:t>
      </w:r>
      <w:r w:rsidR="00C93170" w:rsidRPr="00C93170">
        <w:t>'</w:t>
      </w:r>
      <w:r w:rsidR="00C93170" w:rsidRPr="00C93170">
        <w:rPr>
          <w:lang w:val="en-US"/>
        </w:rPr>
        <w:t>zgartirilgan</w:t>
      </w:r>
      <w:r w:rsidR="00C93170" w:rsidRPr="00C93170">
        <w:t xml:space="preserve"> </w:t>
      </w:r>
      <w:r w:rsidR="00C93170" w:rsidRPr="00C93170">
        <w:rPr>
          <w:lang w:val="en-US"/>
        </w:rPr>
        <w:t>kirish</w:t>
      </w:r>
      <w:r w:rsidR="00C93170" w:rsidRPr="00C93170">
        <w:t xml:space="preserve"> </w:t>
      </w:r>
      <w:r w:rsidR="00C93170" w:rsidRPr="00C93170">
        <w:rPr>
          <w:lang w:val="en-US"/>
        </w:rPr>
        <w:t>uchun</w:t>
      </w:r>
      <w:r w:rsidR="00C93170" w:rsidRPr="00C93170">
        <w:t xml:space="preserve"> </w:t>
      </w:r>
      <w:r w:rsidR="00C93170" w:rsidRPr="00C93170">
        <w:rPr>
          <w:lang w:val="en-US"/>
        </w:rPr>
        <w:t>bir</w:t>
      </w:r>
      <w:r w:rsidR="00C93170" w:rsidRPr="00C93170">
        <w:t xml:space="preserve"> </w:t>
      </w:r>
      <w:r w:rsidR="00C93170" w:rsidRPr="00C93170">
        <w:rPr>
          <w:lang w:val="en-US"/>
        </w:rPr>
        <w:t>xil</w:t>
      </w:r>
      <w:r w:rsidR="00C93170" w:rsidRPr="00C93170">
        <w:t xml:space="preserve"> </w:t>
      </w:r>
      <w:r w:rsidR="00C93170" w:rsidRPr="00C93170">
        <w:rPr>
          <w:lang w:val="en-US"/>
        </w:rPr>
        <w:t>javobni</w:t>
      </w:r>
      <w:r w:rsidR="00C93170" w:rsidRPr="00C93170">
        <w:t xml:space="preserve"> (</w:t>
      </w:r>
      <w:r w:rsidR="00C93170" w:rsidRPr="00C93170">
        <w:rPr>
          <w:lang w:val="en-US"/>
        </w:rPr>
        <w:t>Ha</w:t>
      </w:r>
      <w:r w:rsidR="00C93170" w:rsidRPr="00C93170">
        <w:t xml:space="preserve"> </w:t>
      </w:r>
      <w:r w:rsidR="00C93170" w:rsidRPr="00C93170">
        <w:rPr>
          <w:lang w:val="en-US"/>
        </w:rPr>
        <w:t>yoki</w:t>
      </w:r>
      <w:r w:rsidR="00C93170" w:rsidRPr="00C93170">
        <w:t xml:space="preserve"> </w:t>
      </w:r>
      <w:r w:rsidR="00C93170" w:rsidRPr="00C93170">
        <w:rPr>
          <w:lang w:val="en-US"/>
        </w:rPr>
        <w:t>Yo</w:t>
      </w:r>
      <w:r w:rsidR="00C93170" w:rsidRPr="00C93170">
        <w:t>'</w:t>
      </w:r>
      <w:r w:rsidR="00C93170" w:rsidRPr="00C93170">
        <w:rPr>
          <w:lang w:val="en-US"/>
        </w:rPr>
        <w:t>q</w:t>
      </w:r>
      <w:r w:rsidR="00C93170" w:rsidRPr="00C93170">
        <w:t xml:space="preserve">) </w:t>
      </w:r>
      <w:r w:rsidR="00C93170" w:rsidRPr="00C93170">
        <w:rPr>
          <w:lang w:val="en-US"/>
        </w:rPr>
        <w:t>berishi</w:t>
      </w:r>
      <w:r w:rsidR="00C93170" w:rsidRPr="00C93170">
        <w:t xml:space="preserve"> </w:t>
      </w:r>
      <w:r w:rsidR="00C93170" w:rsidRPr="00C93170">
        <w:rPr>
          <w:lang w:val="en-US"/>
        </w:rPr>
        <w:t>kerak</w:t>
      </w:r>
      <w:r w:rsidR="00C93170" w:rsidRPr="00C93170">
        <w:t>.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rPr>
          <w:lang w:val="en-US"/>
        </w:rPr>
        <w:t>A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B</w:t>
      </w:r>
      <w:r w:rsidRPr="00C93170">
        <w:t xml:space="preserve"> </w:t>
      </w:r>
      <w:r w:rsidRPr="00C93170">
        <w:rPr>
          <w:lang w:val="en-US"/>
        </w:rPr>
        <w:t>muammolari</w:t>
      </w:r>
      <w:r w:rsidRPr="00C93170">
        <w:t xml:space="preserve"> </w:t>
      </w:r>
      <w:r w:rsidRPr="00C93170">
        <w:rPr>
          <w:lang w:val="en-US"/>
        </w:rPr>
        <w:t>kirish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o</w:t>
      </w:r>
      <w:r w:rsidRPr="00C93170">
        <w:t>'</w:t>
      </w:r>
      <w:r w:rsidRPr="00C93170">
        <w:rPr>
          <w:lang w:val="en-US"/>
        </w:rPr>
        <w:t>zgartirilmagan</w:t>
      </w:r>
      <w:r w:rsidRPr="00C93170">
        <w:t xml:space="preserve"> </w:t>
      </w:r>
      <w:r w:rsidRPr="00C93170">
        <w:rPr>
          <w:lang w:val="en-US"/>
        </w:rPr>
        <w:t>kirish</w:t>
      </w:r>
      <w:r w:rsidRPr="00C93170">
        <w:t xml:space="preserve"> </w:t>
      </w:r>
      <w:r w:rsidRPr="00C93170">
        <w:rPr>
          <w:lang w:val="en-US"/>
        </w:rPr>
        <w:t>uchun</w:t>
      </w:r>
      <w:r w:rsidRPr="00C93170">
        <w:t xml:space="preserve"> </w:t>
      </w:r>
      <w:r w:rsidRPr="00C93170">
        <w:rPr>
          <w:lang w:val="en-US"/>
        </w:rPr>
        <w:t>bir</w:t>
      </w:r>
      <w:r w:rsidRPr="00C93170">
        <w:t xml:space="preserve"> </w:t>
      </w:r>
      <w:r w:rsidRPr="00C93170">
        <w:rPr>
          <w:lang w:val="en-US"/>
        </w:rPr>
        <w:t>xil</w:t>
      </w:r>
      <w:r w:rsidRPr="00C93170">
        <w:t xml:space="preserve"> </w:t>
      </w:r>
      <w:r w:rsidRPr="00C93170">
        <w:rPr>
          <w:lang w:val="en-US"/>
        </w:rPr>
        <w:t>javobni</w:t>
      </w:r>
      <w:r w:rsidRPr="00C93170">
        <w:t xml:space="preserve"> (</w:t>
      </w:r>
      <w:r w:rsidRPr="00C93170">
        <w:rPr>
          <w:lang w:val="en-US"/>
        </w:rPr>
        <w:t>Ha</w:t>
      </w:r>
      <w:r w:rsidRPr="00C93170">
        <w:t xml:space="preserve"> </w:t>
      </w:r>
      <w:r w:rsidRPr="00C93170">
        <w:rPr>
          <w:lang w:val="en-US"/>
        </w:rPr>
        <w:t>yoki</w:t>
      </w:r>
      <w:r w:rsidRPr="00C93170">
        <w:t xml:space="preserve"> </w:t>
      </w:r>
      <w:r w:rsidRPr="00C93170">
        <w:rPr>
          <w:lang w:val="en-US"/>
        </w:rPr>
        <w:t>Yo</w:t>
      </w:r>
      <w:r w:rsidRPr="00C93170">
        <w:t>'</w:t>
      </w:r>
      <w:r w:rsidRPr="00C93170">
        <w:rPr>
          <w:lang w:val="en-US"/>
        </w:rPr>
        <w:t>q</w:t>
      </w:r>
      <w:r w:rsidRPr="00C93170">
        <w:t xml:space="preserve">) </w:t>
      </w:r>
      <w:r w:rsidRPr="00C93170">
        <w:rPr>
          <w:lang w:val="en-US"/>
        </w:rPr>
        <w:t>berishi</w:t>
      </w:r>
      <w:r w:rsidRPr="00C93170">
        <w:t xml:space="preserve"> </w:t>
      </w:r>
      <w:r w:rsidRPr="00C93170">
        <w:rPr>
          <w:lang w:val="en-US"/>
        </w:rPr>
        <w:t>kerak</w:t>
      </w:r>
      <w:r w:rsidRPr="00C93170">
        <w:t>.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rPr>
          <w:lang w:val="en-US"/>
        </w:rPr>
        <w:t>A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B</w:t>
      </w:r>
      <w:r w:rsidRPr="00C93170">
        <w:t xml:space="preserve"> </w:t>
      </w:r>
      <w:r w:rsidRPr="00C93170">
        <w:rPr>
          <w:lang w:val="en-US"/>
        </w:rPr>
        <w:t>muammolari</w:t>
      </w:r>
      <w:r w:rsidRPr="00C93170">
        <w:t xml:space="preserve"> </w:t>
      </w:r>
      <w:r w:rsidRPr="00C93170">
        <w:rPr>
          <w:lang w:val="en-US"/>
        </w:rPr>
        <w:t>kirish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o</w:t>
      </w:r>
      <w:r w:rsidRPr="00C93170">
        <w:t>'</w:t>
      </w:r>
      <w:r w:rsidRPr="00C93170">
        <w:rPr>
          <w:lang w:val="en-US"/>
        </w:rPr>
        <w:t>zgartirilgan</w:t>
      </w:r>
      <w:r w:rsidRPr="00C93170">
        <w:t xml:space="preserve"> </w:t>
      </w:r>
      <w:r w:rsidRPr="00C93170">
        <w:rPr>
          <w:lang w:val="en-US"/>
        </w:rPr>
        <w:t>kirish</w:t>
      </w:r>
      <w:r w:rsidRPr="00C93170">
        <w:t xml:space="preserve"> </w:t>
      </w:r>
      <w:r w:rsidRPr="00C93170">
        <w:rPr>
          <w:lang w:val="en-US"/>
        </w:rPr>
        <w:t>uchun</w:t>
      </w:r>
      <w:r w:rsidRPr="00C93170">
        <w:t xml:space="preserve"> </w:t>
      </w:r>
      <w:r w:rsidRPr="00C93170">
        <w:rPr>
          <w:lang w:val="en-US"/>
        </w:rPr>
        <w:t>bir</w:t>
      </w:r>
      <w:r w:rsidRPr="00C93170">
        <w:t xml:space="preserve"> </w:t>
      </w:r>
      <w:r w:rsidRPr="00C93170">
        <w:rPr>
          <w:lang w:val="en-US"/>
        </w:rPr>
        <w:t>xil</w:t>
      </w:r>
      <w:r w:rsidRPr="00C93170">
        <w:t xml:space="preserve"> </w:t>
      </w:r>
      <w:r w:rsidRPr="00C93170">
        <w:rPr>
          <w:lang w:val="en-US"/>
        </w:rPr>
        <w:t>javobni</w:t>
      </w:r>
      <w:r w:rsidRPr="00C93170">
        <w:t xml:space="preserve"> (</w:t>
      </w:r>
      <w:r w:rsidRPr="00C93170">
        <w:rPr>
          <w:lang w:val="en-US"/>
        </w:rPr>
        <w:t>Ha</w:t>
      </w:r>
      <w:r w:rsidRPr="00C93170">
        <w:t xml:space="preserve"> </w:t>
      </w:r>
      <w:r w:rsidRPr="00C93170">
        <w:rPr>
          <w:lang w:val="en-US"/>
        </w:rPr>
        <w:t>yoki</w:t>
      </w:r>
      <w:r w:rsidRPr="00C93170">
        <w:t xml:space="preserve"> </w:t>
      </w:r>
      <w:r w:rsidRPr="00C93170">
        <w:rPr>
          <w:lang w:val="en-US"/>
        </w:rPr>
        <w:t>Yo</w:t>
      </w:r>
      <w:r w:rsidRPr="00C93170">
        <w:t>'</w:t>
      </w:r>
      <w:r w:rsidRPr="00C93170">
        <w:rPr>
          <w:lang w:val="en-US"/>
        </w:rPr>
        <w:t>q</w:t>
      </w:r>
      <w:r w:rsidRPr="00C93170">
        <w:t xml:space="preserve">) </w:t>
      </w:r>
      <w:r w:rsidRPr="00C93170">
        <w:rPr>
          <w:lang w:val="en-US"/>
        </w:rPr>
        <w:t>berishi</w:t>
      </w:r>
      <w:r w:rsidRPr="00C93170">
        <w:t xml:space="preserve"> </w:t>
      </w:r>
      <w:r w:rsidRPr="00C93170">
        <w:rPr>
          <w:lang w:val="en-US"/>
        </w:rPr>
        <w:t>kerak</w:t>
      </w:r>
      <w:r w:rsidRPr="00C93170">
        <w:t xml:space="preserve"> </w:t>
      </w:r>
      <w:r w:rsidRPr="00C93170">
        <w:rPr>
          <w:lang w:val="en-US"/>
        </w:rPr>
        <w:t>yoki</w:t>
      </w:r>
      <w:r w:rsidRPr="00C93170">
        <w:t xml:space="preserve"> </w:t>
      </w:r>
      <w:r w:rsidRPr="00C93170">
        <w:rPr>
          <w:lang w:val="en-US"/>
        </w:rPr>
        <w:t>javob</w:t>
      </w:r>
      <w:r w:rsidRPr="00C93170">
        <w:t xml:space="preserve"> </w:t>
      </w:r>
      <w:r w:rsidRPr="00C93170">
        <w:rPr>
          <w:lang w:val="en-US"/>
        </w:rPr>
        <w:t>qaytarilmasi</w:t>
      </w:r>
      <w:r w:rsidRPr="00C93170">
        <w:t xml:space="preserve"> </w:t>
      </w:r>
      <w:r w:rsidRPr="00C93170">
        <w:rPr>
          <w:lang w:val="en-US"/>
        </w:rPr>
        <w:t>kerak</w:t>
      </w:r>
      <w:r w:rsidRPr="00C93170">
        <w:t>.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Pr="00C93170" w:rsidRDefault="00C93170" w:rsidP="00C93170">
      <w:r w:rsidRPr="00C93170">
        <w:rPr>
          <w:lang w:val="en-US"/>
        </w:rPr>
        <w:t>A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B</w:t>
      </w:r>
      <w:r w:rsidRPr="00C93170">
        <w:t xml:space="preserve"> </w:t>
      </w:r>
      <w:r w:rsidRPr="00C93170">
        <w:rPr>
          <w:lang w:val="en-US"/>
        </w:rPr>
        <w:t>muammolari</w:t>
      </w:r>
      <w:r w:rsidRPr="00C93170">
        <w:t xml:space="preserve"> </w:t>
      </w:r>
      <w:r w:rsidRPr="00C93170">
        <w:rPr>
          <w:lang w:val="en-US"/>
        </w:rPr>
        <w:t>chiqish</w:t>
      </w:r>
      <w:r w:rsidRPr="00C93170">
        <w:t xml:space="preserve"> </w:t>
      </w:r>
      <w:r w:rsidRPr="00C93170">
        <w:rPr>
          <w:lang w:val="en-US"/>
        </w:rPr>
        <w:t>va</w:t>
      </w:r>
      <w:r w:rsidRPr="00C93170">
        <w:t xml:space="preserve"> </w:t>
      </w:r>
      <w:r w:rsidRPr="00C93170">
        <w:rPr>
          <w:lang w:val="en-US"/>
        </w:rPr>
        <w:t>o</w:t>
      </w:r>
      <w:r w:rsidRPr="00C93170">
        <w:t>'</w:t>
      </w:r>
      <w:r w:rsidRPr="00C93170">
        <w:rPr>
          <w:lang w:val="en-US"/>
        </w:rPr>
        <w:t>zgartirilmagan</w:t>
      </w:r>
      <w:r w:rsidRPr="00C93170">
        <w:t xml:space="preserve"> </w:t>
      </w:r>
      <w:r w:rsidRPr="00C93170">
        <w:rPr>
          <w:lang w:val="en-US"/>
        </w:rPr>
        <w:t>chiqish</w:t>
      </w:r>
      <w:r w:rsidRPr="00C93170">
        <w:t xml:space="preserve"> </w:t>
      </w:r>
      <w:r w:rsidRPr="00C93170">
        <w:rPr>
          <w:lang w:val="en-US"/>
        </w:rPr>
        <w:t>uchun</w:t>
      </w:r>
      <w:r w:rsidRPr="00C93170">
        <w:t xml:space="preserve"> </w:t>
      </w:r>
      <w:r w:rsidRPr="00C93170">
        <w:rPr>
          <w:lang w:val="en-US"/>
        </w:rPr>
        <w:t>bir</w:t>
      </w:r>
      <w:r w:rsidRPr="00C93170">
        <w:t xml:space="preserve"> </w:t>
      </w:r>
      <w:r w:rsidRPr="00C93170">
        <w:rPr>
          <w:lang w:val="en-US"/>
        </w:rPr>
        <w:t>xil</w:t>
      </w:r>
      <w:r w:rsidRPr="00C93170">
        <w:t xml:space="preserve"> </w:t>
      </w:r>
      <w:r w:rsidRPr="00C93170">
        <w:rPr>
          <w:lang w:val="en-US"/>
        </w:rPr>
        <w:t>javobni</w:t>
      </w:r>
      <w:r w:rsidRPr="00C93170">
        <w:t xml:space="preserve"> (</w:t>
      </w:r>
      <w:r w:rsidRPr="00C93170">
        <w:rPr>
          <w:lang w:val="en-US"/>
        </w:rPr>
        <w:t>Ha</w:t>
      </w:r>
      <w:r w:rsidRPr="00C93170">
        <w:t xml:space="preserve"> </w:t>
      </w:r>
      <w:r w:rsidRPr="00C93170">
        <w:rPr>
          <w:lang w:val="en-US"/>
        </w:rPr>
        <w:t>yoki</w:t>
      </w:r>
      <w:r w:rsidRPr="00C93170">
        <w:t xml:space="preserve"> </w:t>
      </w:r>
      <w:r w:rsidRPr="00C93170">
        <w:rPr>
          <w:lang w:val="en-US"/>
        </w:rPr>
        <w:t>Yo</w:t>
      </w:r>
      <w:r w:rsidRPr="00C93170">
        <w:t>'</w:t>
      </w:r>
      <w:r w:rsidRPr="00C93170">
        <w:rPr>
          <w:lang w:val="en-US"/>
        </w:rPr>
        <w:t>q</w:t>
      </w:r>
      <w:r w:rsidRPr="00C93170">
        <w:t xml:space="preserve">) </w:t>
      </w:r>
      <w:r w:rsidRPr="00C93170">
        <w:rPr>
          <w:lang w:val="en-US"/>
        </w:rPr>
        <w:t>berishi</w:t>
      </w:r>
      <w:r w:rsidRPr="00C93170">
        <w:t xml:space="preserve"> </w:t>
      </w:r>
      <w:r w:rsidRPr="00C93170">
        <w:rPr>
          <w:lang w:val="en-US"/>
        </w:rPr>
        <w:t>kerak</w:t>
      </w:r>
      <w:r w:rsidRPr="00C93170">
        <w:t>.</w:t>
      </w:r>
    </w:p>
    <w:p w:rsidR="00C93170" w:rsidRPr="009B1C04" w:rsidRDefault="00C6795F" w:rsidP="00C93170">
      <w:r>
        <w:t>++++</w:t>
      </w:r>
      <w:r w:rsidR="00B21BF8" w:rsidRPr="009B1C04">
        <w:t>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Muammo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NP</w:t>
      </w:r>
      <w:r w:rsidRPr="00FD60EE">
        <w:rPr>
          <w:b/>
        </w:rPr>
        <w:t>-</w:t>
      </w:r>
      <w:r w:rsidRPr="00FD60EE">
        <w:rPr>
          <w:b/>
          <w:lang w:val="en-US"/>
        </w:rPr>
        <w:t>tugaganligini</w:t>
      </w:r>
      <w:r w:rsidRPr="00FD60EE">
        <w:rPr>
          <w:b/>
        </w:rPr>
        <w:t xml:space="preserve">  </w:t>
      </w:r>
      <w:r w:rsidRPr="00FD60EE">
        <w:rPr>
          <w:b/>
          <w:lang w:val="en-US"/>
        </w:rPr>
        <w:t>to</w:t>
      </w:r>
      <w:r w:rsidRPr="00FD60EE">
        <w:rPr>
          <w:b/>
        </w:rPr>
        <w:t>'</w:t>
      </w:r>
      <w:r w:rsidRPr="00FD60EE">
        <w:rPr>
          <w:b/>
          <w:lang w:val="en-US"/>
        </w:rPr>
        <w:t>liqligi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isbotlash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necht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bosqich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o</w:t>
      </w:r>
      <w:r w:rsidRPr="00FD60EE">
        <w:rPr>
          <w:b/>
        </w:rPr>
        <w:t>'</w:t>
      </w:r>
      <w:r w:rsidRPr="00FD60EE">
        <w:rPr>
          <w:b/>
          <w:lang w:val="en-US"/>
        </w:rPr>
        <w:t>z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ichig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oladi</w:t>
      </w:r>
      <w:r w:rsidRPr="00FD60EE">
        <w:rPr>
          <w:b/>
        </w:rPr>
        <w:t>?</w:t>
      </w:r>
    </w:p>
    <w:p w:rsidR="00FD60EE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  <w:r w:rsidR="00FD60EE" w:rsidRPr="009B1C04">
        <w:rPr>
          <w:b/>
        </w:rPr>
        <w:t>=</w:t>
      </w:r>
    </w:p>
    <w:p w:rsidR="00C93170" w:rsidRDefault="00FD60EE" w:rsidP="00C93170">
      <w:r w:rsidRPr="009B1C04">
        <w:t>#</w:t>
      </w:r>
      <w:r w:rsidR="00C6795F">
        <w:rPr>
          <w:lang w:val="en-US"/>
        </w:rPr>
        <w:t xml:space="preserve"> </w:t>
      </w:r>
      <w:r w:rsidR="00C93170" w:rsidRPr="00C93170">
        <w:t>2</w:t>
      </w:r>
    </w:p>
    <w:p w:rsidR="00FD60EE" w:rsidRPr="009B1C04" w:rsidRDefault="00C6795F" w:rsidP="00C93170">
      <w:r>
        <w:t>===</w:t>
      </w:r>
      <w:r w:rsidR="00B21BF8" w:rsidRPr="009B1C04">
        <w:t>=</w:t>
      </w:r>
      <w:r w:rsidR="00FD60EE" w:rsidRPr="009B1C04">
        <w:t>=</w:t>
      </w:r>
    </w:p>
    <w:p w:rsidR="00C93170" w:rsidRDefault="00C93170" w:rsidP="00C93170">
      <w:r w:rsidRPr="00C93170">
        <w:t>3</w:t>
      </w:r>
    </w:p>
    <w:p w:rsidR="00FD60EE" w:rsidRPr="009B1C04" w:rsidRDefault="00C6795F" w:rsidP="00C93170">
      <w:r>
        <w:t>===</w:t>
      </w:r>
      <w:r w:rsidR="00B21BF8" w:rsidRPr="009B1C04">
        <w:t>=</w:t>
      </w:r>
      <w:r w:rsidR="00FD60EE" w:rsidRPr="009B1C04">
        <w:t>=</w:t>
      </w:r>
    </w:p>
    <w:p w:rsidR="00C93170" w:rsidRDefault="00C93170" w:rsidP="00C93170">
      <w:r w:rsidRPr="00C93170">
        <w:t>6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Pr="009B1C04" w:rsidRDefault="00C93170" w:rsidP="00C93170">
      <w:r w:rsidRPr="00C93170">
        <w:t>5</w:t>
      </w:r>
      <w:r w:rsidR="00FD60EE">
        <w:br/>
      </w:r>
      <w:r w:rsidR="00C6795F">
        <w:t>++++</w:t>
      </w:r>
      <w:r w:rsidR="00B21BF8" w:rsidRPr="009B1C04">
        <w:t>+</w:t>
      </w:r>
    </w:p>
    <w:p w:rsidR="00C93170" w:rsidRPr="00C93170" w:rsidRDefault="00C93170" w:rsidP="00C93170"/>
    <w:p w:rsidR="00C93170" w:rsidRPr="00FD60EE" w:rsidRDefault="00C93170" w:rsidP="00C93170">
      <w:pPr>
        <w:rPr>
          <w:b/>
        </w:rPr>
      </w:pPr>
      <w:r w:rsidRPr="00FD60EE">
        <w:rPr>
          <w:b/>
        </w:rPr>
        <w:t>№130.</w:t>
      </w:r>
      <w:r w:rsidRPr="00FD60EE">
        <w:rPr>
          <w:b/>
        </w:rPr>
        <w:tab/>
      </w:r>
    </w:p>
    <w:p w:rsidR="00C93170" w:rsidRPr="00FD60EE" w:rsidRDefault="00C6795F" w:rsidP="00C93170">
      <w:pPr>
        <w:rPr>
          <w:b/>
        </w:rPr>
      </w:pPr>
      <w:r>
        <w:rPr>
          <w:b/>
          <w:lang w:val="en-US"/>
        </w:rPr>
        <w:lastRenderedPageBreak/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NP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</w:t>
      </w:r>
      <w:r w:rsidRPr="00FD60EE">
        <w:rPr>
          <w:b/>
        </w:rPr>
        <w:t>’</w:t>
      </w:r>
      <w:r w:rsidRPr="00FD60EE">
        <w:rPr>
          <w:b/>
          <w:lang w:val="en-US"/>
        </w:rPr>
        <w:t>rif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</w:t>
      </w:r>
      <w:r w:rsidRPr="00FD60EE">
        <w:rPr>
          <w:b/>
        </w:rPr>
        <w:t>’</w:t>
      </w:r>
      <w:r w:rsidRPr="00FD60EE">
        <w:rPr>
          <w:b/>
          <w:lang w:val="en-US"/>
        </w:rPr>
        <w:t>g</w:t>
      </w:r>
      <w:r w:rsidRPr="00FD60EE">
        <w:rPr>
          <w:b/>
        </w:rPr>
        <w:t>’</w:t>
      </w:r>
      <w:r w:rsidRPr="00FD60EE">
        <w:rPr>
          <w:b/>
          <w:lang w:val="en-US"/>
        </w:rPr>
        <w:t>r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o</w:t>
      </w:r>
      <w:r w:rsidRPr="00FD60EE">
        <w:rPr>
          <w:b/>
        </w:rPr>
        <w:t>’</w:t>
      </w:r>
      <w:r w:rsidRPr="00FD60EE">
        <w:rPr>
          <w:b/>
          <w:lang w:val="en-US"/>
        </w:rPr>
        <w:t>rsati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tor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ping</w:t>
      </w:r>
      <w:r w:rsidRPr="00FD60EE">
        <w:rPr>
          <w:b/>
        </w:rPr>
        <w:t>?</w:t>
      </w:r>
    </w:p>
    <w:p w:rsidR="00FD60EE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</w:p>
    <w:p w:rsidR="00C93170" w:rsidRPr="00C6795F" w:rsidRDefault="00FD60EE" w:rsidP="00C93170">
      <w:pPr>
        <w:rPr>
          <w:lang w:val="en-US"/>
        </w:rPr>
      </w:pPr>
      <w:r w:rsidRPr="00C6795F"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noaniq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bo</w:t>
      </w:r>
      <w:r w:rsidR="00C93170" w:rsidRPr="00C6795F">
        <w:rPr>
          <w:lang w:val="en-US"/>
        </w:rPr>
        <w:t>'</w:t>
      </w:r>
      <w:r w:rsidR="00C93170" w:rsidRPr="00C93170">
        <w:rPr>
          <w:lang w:val="en-US"/>
        </w:rPr>
        <w:t>lmaga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polinomik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vaqt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ichida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yechilishi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mumki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bo</w:t>
      </w:r>
      <w:r w:rsidR="00C93170" w:rsidRPr="00C6795F">
        <w:rPr>
          <w:lang w:val="en-US"/>
        </w:rPr>
        <w:t>'</w:t>
      </w:r>
      <w:r w:rsidR="00C93170" w:rsidRPr="00C93170">
        <w:rPr>
          <w:lang w:val="en-US"/>
        </w:rPr>
        <w:t>lgan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yechimlar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muammolarining</w:t>
      </w:r>
      <w:r w:rsidR="00C93170" w:rsidRPr="00C6795F">
        <w:rPr>
          <w:lang w:val="en-US"/>
        </w:rPr>
        <w:t xml:space="preserve"> </w:t>
      </w:r>
      <w:r w:rsidR="00C93170" w:rsidRPr="00C93170">
        <w:rPr>
          <w:lang w:val="en-US"/>
        </w:rPr>
        <w:t>to</w:t>
      </w:r>
      <w:r w:rsidR="00C93170" w:rsidRPr="00C6795F">
        <w:rPr>
          <w:lang w:val="en-US"/>
        </w:rPr>
        <w:t>'</w:t>
      </w:r>
      <w:r w:rsidR="00C93170" w:rsidRPr="00C93170">
        <w:rPr>
          <w:lang w:val="en-US"/>
        </w:rPr>
        <w:t>plami</w:t>
      </w:r>
    </w:p>
    <w:p w:rsidR="00FD60EE" w:rsidRPr="009B1C04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Deterministik Turing mashinasi tomonidan ko'paytirilgan vaqt ichida echiladigan muammolar to'plam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ondeterministic Turing Machine tomonidan ko'paytirilgan vaqt ichida echiladigan muammolar to'plam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aniq bo'lmagan polinomik vaqt ichida yechilishi mumkin bo'lgan yechimlar muammolarining to'plami</w:t>
      </w:r>
      <w:r w:rsidR="00FD60EE">
        <w:rPr>
          <w:lang w:val="en-US"/>
        </w:rPr>
        <w:t>\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Hodis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dqiqoti</w:t>
      </w:r>
      <w:r w:rsidRPr="00FD60EE">
        <w:rPr>
          <w:b/>
        </w:rPr>
        <w:t xml:space="preserve">, </w:t>
      </w:r>
      <w:r w:rsidRPr="00FD60EE">
        <w:rPr>
          <w:b/>
          <w:lang w:val="en-US"/>
        </w:rPr>
        <w:t>masal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yechim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uchu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hisoblash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exnikas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yordami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bul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ilish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erak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bo</w:t>
      </w:r>
      <w:r w:rsidRPr="00FD60EE">
        <w:rPr>
          <w:b/>
        </w:rPr>
        <w:t>‘</w:t>
      </w:r>
      <w:r w:rsidRPr="00FD60EE">
        <w:rPr>
          <w:b/>
          <w:lang w:val="en-US"/>
        </w:rPr>
        <w:t>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amallarning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umumiy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rtibi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uyidagich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ys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sxem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sifati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svirlash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mumkin</w:t>
      </w:r>
      <w:r w:rsidRPr="00FD60EE">
        <w:rPr>
          <w:b/>
        </w:rPr>
        <w:t>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Hodisa,  jarayon, masala * model*algoritm*dastur*kompyuter*natij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Hodisa,  jarayon, masala * algoritm*model* dastur*kompyuter*natij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Hodisa,  jarayon, masala * model* dastur*algoritm* kompyuter*natija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Hodisa,  jarayon, masala * model*algoritm* kompyuter*dastur* natija.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Ushbu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cout</w:t>
      </w:r>
      <w:r w:rsidRPr="00FD60EE">
        <w:rPr>
          <w:b/>
        </w:rPr>
        <w:t xml:space="preserve">&lt;&lt;(25-25/(10+25)%10+10); </w:t>
      </w:r>
      <w:r w:rsidRPr="00FD60EE">
        <w:rPr>
          <w:b/>
          <w:lang w:val="en-US"/>
        </w:rPr>
        <w:t>instruktsiy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bajarilish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natijasi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ekrang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chiqariladi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xabar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</w:t>
      </w:r>
      <w:r w:rsidRPr="00FD60EE">
        <w:rPr>
          <w:b/>
        </w:rPr>
        <w:t>’</w:t>
      </w:r>
      <w:r w:rsidRPr="00FD60EE">
        <w:rPr>
          <w:b/>
          <w:lang w:val="en-US"/>
        </w:rPr>
        <w:t>g</w:t>
      </w:r>
      <w:r w:rsidRPr="00FD60EE">
        <w:rPr>
          <w:b/>
        </w:rPr>
        <w:t>’</w:t>
      </w:r>
      <w:r w:rsidRPr="00FD60EE">
        <w:rPr>
          <w:b/>
          <w:lang w:val="en-US"/>
        </w:rPr>
        <w:t>r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o</w:t>
      </w:r>
      <w:r w:rsidRPr="00FD60EE">
        <w:rPr>
          <w:b/>
        </w:rPr>
        <w:t>’</w:t>
      </w:r>
      <w:r w:rsidRPr="00FD60EE">
        <w:rPr>
          <w:b/>
          <w:lang w:val="en-US"/>
        </w:rPr>
        <w:t>rsati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javob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aniqlang</w:t>
      </w:r>
      <w:r w:rsidRPr="00FD60EE">
        <w:rPr>
          <w:b/>
        </w:rPr>
        <w:t xml:space="preserve">  </w:t>
      </w:r>
    </w:p>
    <w:p w:rsidR="00FD60EE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</w:p>
    <w:p w:rsidR="00C93170" w:rsidRDefault="00FD60EE" w:rsidP="00C93170">
      <w:r w:rsidRPr="009B1C04">
        <w:t>#</w:t>
      </w:r>
      <w:r w:rsidR="00C6795F">
        <w:rPr>
          <w:lang w:val="en-US"/>
        </w:rPr>
        <w:t xml:space="preserve"> </w:t>
      </w:r>
      <w:r w:rsidR="00C93170" w:rsidRPr="00C93170">
        <w:t>35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36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15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16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Og’irlikka (vaznga) ega bo’lgan graf qanday graf hisoblanadi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qirralari (yoylari) og’irliklari bilan berilgan graf hisoblandi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qirralari (yo’ylari) og’irliklari bilan berilmagan graf hisoblandi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ugunlari soni bilan aniqlanadigan graf hisoblandi.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lastRenderedPageBreak/>
        <w:t>qirralari ilmoqli bo’lgan graf hisoblandi.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>Algebraik va transsendent tenglamalarni taqribiy yechish usulini tanlang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Urinma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FD60EE" w:rsidP="00C93170">
      <w:pPr>
        <w:rPr>
          <w:lang w:val="en-US"/>
        </w:rPr>
      </w:pPr>
      <w:r w:rsidRPr="00C93170">
        <w:rPr>
          <w:lang w:val="en-US"/>
        </w:rPr>
        <w:t>T</w:t>
      </w:r>
      <w:r w:rsidR="00C93170" w:rsidRPr="00C93170">
        <w:rPr>
          <w:lang w:val="en-US"/>
        </w:rPr>
        <w:t>ranssendent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To‘g‘ri to‘rtburchak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esmani bo‘lish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FD60EE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 xml:space="preserve">Berilgan 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uz-Cyrl-UZ"/>
              </w:rPr>
              <m:t>x</m:t>
            </m:r>
          </m:e>
          <m:sub>
            <m:r>
              <w:rPr>
                <w:rFonts w:ascii="Cambria Math" w:hAnsi="Cambria Math"/>
                <w:lang w:val="uz-Cyrl-UZ"/>
              </w:rPr>
              <m:t>k+1</m:t>
            </m:r>
          </m:sub>
        </m:sSub>
        <m:r>
          <w:rPr>
            <w:rFonts w:ascii="Cambria Math" w:hAnsi="Cambria Math"/>
            <w:lang w:val="uz-Cyrl-UZ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uz-Cyrl-UZ"/>
              </w:rPr>
              <m:t>x</m:t>
            </m:r>
          </m:e>
          <m:sub>
            <m:r>
              <w:rPr>
                <w:rFonts w:ascii="Cambria Math" w:hAnsi="Cambria Math"/>
                <w:lang w:val="uz-Cyrl-UZ"/>
              </w:rPr>
              <m:t>k</m:t>
            </m:r>
          </m:sub>
        </m:sSub>
        <m:r>
          <w:rPr>
            <w:rFonts w:ascii="Cambria Math" w:hAnsi="Cambria Math"/>
            <w:lang w:val="uz-Cyrl-UZ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  <w:lang w:val="uz-Cyrl-UZ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z-Cyrl-UZ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lang w:val="uz-Cyrl-UZ"/>
              </w:rPr>
              <m:t>f'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z-Cyrl-UZ"/>
                      </w:rPr>
                      <m:t>k</m:t>
                    </m:r>
                  </m:sub>
                </m:sSub>
              </m:e>
            </m:d>
          </m:den>
        </m:f>
      </m:oMath>
      <w:r w:rsidRPr="00FD60EE">
        <w:rPr>
          <w:b/>
          <w:lang w:val="en-US"/>
        </w:rPr>
        <w:t xml:space="preserve"> ifoda qaysi taqribiy hisoblash usululi formulasi</w:t>
      </w:r>
      <w:r w:rsidRPr="00FD60EE">
        <w:rPr>
          <w:b/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FD60EE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Urinma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tarlar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Simpson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esmani teng ikkiga bo‘lish</w:t>
      </w:r>
    </w:p>
    <w:p w:rsidR="00FD60EE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FD60EE">
        <w:rPr>
          <w:b/>
          <w:lang w:val="en-US"/>
        </w:rPr>
        <w:t>Jadval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o</w:t>
      </w:r>
      <w:r w:rsidRPr="00FD60EE">
        <w:rPr>
          <w:b/>
        </w:rPr>
        <w:t>’</w:t>
      </w:r>
      <w:r w:rsidRPr="00FD60EE">
        <w:rPr>
          <w:b/>
          <w:lang w:val="en-US"/>
        </w:rPr>
        <w:t>rinishi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beri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funksiyalar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analitik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ko</w:t>
      </w:r>
      <w:r w:rsidRPr="00FD60EE">
        <w:rPr>
          <w:b/>
        </w:rPr>
        <w:t>’</w:t>
      </w:r>
      <w:r w:rsidRPr="00FD60EE">
        <w:rPr>
          <w:b/>
          <w:lang w:val="en-US"/>
        </w:rPr>
        <w:t>rinish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ifodalash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ys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usullar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yok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formulalar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ishlatiladi</w:t>
      </w:r>
      <w:r w:rsidRPr="00FD60EE">
        <w:rPr>
          <w:b/>
        </w:rPr>
        <w:t>?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Kichik kvadratlar usuli, Lagranj interpolyasion formulasi, Nyuton interpolyasion formulalar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ramer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Boks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Krilov formulasi</w:t>
      </w:r>
    </w:p>
    <w:p w:rsidR="00FD60EE" w:rsidRPr="00C93170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 xml:space="preserve">Ushbu usul  </w:t>
      </w:r>
      <w:r w:rsidR="00FD60EE" w:rsidRPr="005B366C">
        <w:rPr>
          <w:b/>
          <w:position w:val="-12"/>
          <w:szCs w:val="28"/>
          <w:lang w:val="en-US"/>
        </w:rPr>
        <w:object w:dxaOrig="1200" w:dyaOrig="360">
          <v:shape id="_x0000_i1101" type="#_x0000_t75" style="width:60pt;height:18.75pt" o:ole="">
            <v:imagedata r:id="rId159" o:title=""/>
          </v:shape>
          <o:OLEObject Type="Embed" ProgID="Equation.DSMT4" ShapeID="_x0000_i1101" DrawAspect="Content" ObjectID="_1777723882" r:id="rId160"/>
        </w:object>
      </w:r>
      <w:r w:rsidRPr="00FD60EE">
        <w:rPr>
          <w:b/>
          <w:lang w:val="en-US"/>
        </w:rPr>
        <w:t>, n=0,1,2…..tenglamani taqribiy  yechish holi jarayoni qanday nomlanadi.</w:t>
      </w:r>
    </w:p>
    <w:p w:rsidR="00FD60EE" w:rsidRP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FD60EE" w:rsidRPr="00FD60EE" w:rsidRDefault="00FD60EE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FD60EE">
        <w:rPr>
          <w:lang w:val="en-US"/>
        </w:rPr>
        <w:t xml:space="preserve">Aniq yechimga intiladigan ketma-ketlik bo`lib, bu jaroyonni oddiy iteratsion jarayon deyiladi.  </w:t>
      </w:r>
    </w:p>
    <w:p w:rsidR="00C93170" w:rsidRPr="00FD60EE" w:rsidRDefault="00C93170" w:rsidP="00C93170">
      <w:pPr>
        <w:rPr>
          <w:lang w:val="en-US"/>
        </w:rPr>
      </w:pPr>
      <w:r w:rsidRPr="00FD60EE">
        <w:rPr>
          <w:lang w:val="en-US"/>
        </w:rPr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FD60EE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FD60EE">
        <w:rPr>
          <w:lang w:val="en-US"/>
        </w:rPr>
        <w:t>Aniq yechimga intiladigan ketma-ketlik bo`lib, bu jarayon yuqori tartibli iteratsion jaroyon deyiladi.</w:t>
      </w:r>
    </w:p>
    <w:p w:rsidR="00FD60EE" w:rsidRPr="00FD60EE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Yechimga intiladigan ketma-ketlik bo`lib, bu jarayon iteratsion jarayon deyiladi.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Aniq yechimga intilmaydigan ketma-ketlik bo`lib,bu jarayon oddiy iteratsion jarayon deyiladi</w:t>
      </w:r>
    </w:p>
    <w:p w:rsidR="00C93170" w:rsidRPr="009B1C04" w:rsidRDefault="00C6795F" w:rsidP="00C93170">
      <w:r>
        <w:t>++++</w:t>
      </w:r>
      <w:r w:rsidR="00B21BF8" w:rsidRPr="009B1C04">
        <w:t>+</w:t>
      </w:r>
      <w:r w:rsidR="00FD60EE" w:rsidRPr="009B1C04">
        <w:t>+</w:t>
      </w:r>
    </w:p>
    <w:p w:rsidR="00C93170" w:rsidRPr="00FD60EE" w:rsidRDefault="00C93170" w:rsidP="00C93170">
      <w:pPr>
        <w:rPr>
          <w:b/>
        </w:rPr>
      </w:pPr>
      <w:r w:rsidRPr="00FD60EE">
        <w:rPr>
          <w:b/>
        </w:rPr>
        <w:t>№138.</w:t>
      </w:r>
      <w:r w:rsidRPr="00FD60EE">
        <w:rPr>
          <w:b/>
        </w:rPr>
        <w:tab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C93170" w:rsidRDefault="00C93170" w:rsidP="00C93170">
      <w:pPr>
        <w:rPr>
          <w:b/>
          <w:lang w:val="en-US"/>
        </w:rPr>
      </w:pPr>
      <w:r w:rsidRPr="00FD60EE">
        <w:rPr>
          <w:b/>
          <w:lang w:val="en-US"/>
        </w:rPr>
        <w:t xml:space="preserve">   </w:t>
      </w:r>
      <w:r w:rsidR="00FD60EE" w:rsidRPr="00C27BDA">
        <w:rPr>
          <w:bCs/>
          <w:color w:val="000000"/>
          <w:spacing w:val="-1"/>
          <w:position w:val="-10"/>
        </w:rPr>
        <w:object w:dxaOrig="2020" w:dyaOrig="360">
          <v:shape id="_x0000_i1102" type="#_x0000_t75" style="width:101.25pt;height:18.75pt" o:ole="">
            <v:imagedata r:id="rId161" o:title=""/>
          </v:shape>
          <o:OLEObject Type="Embed" ProgID="Equation.DSMT4" ShapeID="_x0000_i1102" DrawAspect="Content" ObjectID="_1777723883" r:id="rId162"/>
        </w:object>
      </w:r>
      <w:r w:rsidRPr="00FD60EE">
        <w:rPr>
          <w:b/>
          <w:lang w:val="en-US"/>
        </w:rPr>
        <w:t>tenglamaga teng kuchli tenglamani ko`rsating.</w:t>
      </w:r>
      <w:r w:rsidRPr="00FD60EE">
        <w:rPr>
          <w:b/>
          <w:lang w:val="en-US"/>
        </w:rPr>
        <w:cr/>
      </w:r>
    </w:p>
    <w:p w:rsidR="00FD60EE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FD60EE" w:rsidRDefault="00C6795F" w:rsidP="00C93170">
      <w:pPr>
        <w:rPr>
          <w:bCs/>
          <w:color w:val="000000"/>
          <w:spacing w:val="-1"/>
        </w:rPr>
      </w:pPr>
      <w:r>
        <w:rPr>
          <w:bCs/>
          <w:color w:val="000000"/>
          <w:spacing w:val="-1"/>
          <w:lang w:val="en-US"/>
        </w:rPr>
        <w:t xml:space="preserve"># </w:t>
      </w:r>
      <w:r w:rsidR="00FD60EE" w:rsidRPr="00C27BDA">
        <w:rPr>
          <w:bCs/>
          <w:color w:val="000000"/>
          <w:spacing w:val="-1"/>
          <w:position w:val="-24"/>
        </w:rPr>
        <w:object w:dxaOrig="1939" w:dyaOrig="660">
          <v:shape id="_x0000_i1103" type="#_x0000_t75" style="width:97.5pt;height:33.75pt" o:ole="">
            <v:imagedata r:id="rId163" o:title=""/>
          </v:shape>
          <o:OLEObject Type="Embed" ProgID="Equation.DSMT4" ShapeID="_x0000_i1103" DrawAspect="Content" ObjectID="_1777723884" r:id="rId164"/>
        </w:object>
      </w:r>
    </w:p>
    <w:p w:rsidR="00FD60EE" w:rsidRPr="00FD60EE" w:rsidRDefault="00C6795F" w:rsidP="00C93170">
      <w:pPr>
        <w:rPr>
          <w:bCs/>
          <w:color w:val="000000"/>
          <w:spacing w:val="-1"/>
        </w:rPr>
      </w:pPr>
      <w:r>
        <w:rPr>
          <w:bCs/>
          <w:color w:val="000000"/>
          <w:spacing w:val="-1"/>
        </w:rPr>
        <w:t>===</w:t>
      </w:r>
      <w:r w:rsidR="00B21BF8">
        <w:rPr>
          <w:bCs/>
          <w:color w:val="000000"/>
          <w:spacing w:val="-1"/>
        </w:rPr>
        <w:t>=</w:t>
      </w:r>
      <w:r w:rsidR="00FD60EE" w:rsidRPr="00FD60EE">
        <w:rPr>
          <w:bCs/>
          <w:color w:val="000000"/>
          <w:spacing w:val="-1"/>
        </w:rPr>
        <w:t xml:space="preserve"> </w:t>
      </w:r>
    </w:p>
    <w:p w:rsidR="00FD60EE" w:rsidRPr="00FD60EE" w:rsidRDefault="00FD60EE" w:rsidP="00C93170">
      <w:pPr>
        <w:rPr>
          <w:bCs/>
          <w:color w:val="000000"/>
          <w:spacing w:val="-1"/>
        </w:rPr>
      </w:pPr>
      <w:r w:rsidRPr="00C27BDA">
        <w:rPr>
          <w:bCs/>
          <w:color w:val="000000"/>
          <w:spacing w:val="-1"/>
          <w:position w:val="-10"/>
        </w:rPr>
        <w:object w:dxaOrig="2240" w:dyaOrig="320">
          <v:shape id="_x0000_i1104" type="#_x0000_t75" style="width:112.5pt;height:15.75pt" o:ole="">
            <v:imagedata r:id="rId165" o:title=""/>
          </v:shape>
          <o:OLEObject Type="Embed" ProgID="Equation.DSMT4" ShapeID="_x0000_i1104" DrawAspect="Content" ObjectID="_1777723885" r:id="rId166"/>
        </w:object>
      </w:r>
      <w:r w:rsidRPr="00FD60EE">
        <w:rPr>
          <w:bCs/>
          <w:color w:val="000000"/>
          <w:spacing w:val="-1"/>
        </w:rPr>
        <w:t xml:space="preserve"> </w:t>
      </w:r>
    </w:p>
    <w:p w:rsidR="00FD60EE" w:rsidRPr="00FD60EE" w:rsidRDefault="00C6795F" w:rsidP="00C93170">
      <w:pPr>
        <w:rPr>
          <w:bCs/>
          <w:color w:val="000000"/>
          <w:spacing w:val="-1"/>
        </w:rPr>
      </w:pPr>
      <w:r>
        <w:rPr>
          <w:bCs/>
          <w:color w:val="000000"/>
          <w:spacing w:val="-1"/>
        </w:rPr>
        <w:t>===</w:t>
      </w:r>
      <w:r w:rsidR="00B21BF8">
        <w:rPr>
          <w:bCs/>
          <w:color w:val="000000"/>
          <w:spacing w:val="-1"/>
        </w:rPr>
        <w:t>=</w:t>
      </w:r>
      <w:r w:rsidR="00FD60EE" w:rsidRPr="00FD60EE">
        <w:rPr>
          <w:bCs/>
          <w:color w:val="000000"/>
          <w:spacing w:val="-1"/>
        </w:rPr>
        <w:t xml:space="preserve">= </w:t>
      </w:r>
    </w:p>
    <w:p w:rsidR="00FD60EE" w:rsidRDefault="00FD60EE" w:rsidP="00C93170">
      <w:pPr>
        <w:rPr>
          <w:bCs/>
          <w:color w:val="000000"/>
          <w:spacing w:val="-1"/>
          <w:lang w:val="en-US"/>
        </w:rPr>
      </w:pPr>
      <w:r w:rsidRPr="00C27BDA">
        <w:rPr>
          <w:bCs/>
          <w:color w:val="000000"/>
          <w:spacing w:val="-1"/>
          <w:position w:val="-10"/>
        </w:rPr>
        <w:object w:dxaOrig="1560" w:dyaOrig="360">
          <v:shape id="_x0000_i1105" type="#_x0000_t75" style="width:78pt;height:18.75pt" o:ole="">
            <v:imagedata r:id="rId167" o:title=""/>
          </v:shape>
          <o:OLEObject Type="Embed" ProgID="Equation.DSMT4" ShapeID="_x0000_i1105" DrawAspect="Content" ObjectID="_1777723886" r:id="rId168"/>
        </w:object>
      </w:r>
      <w:r w:rsidRPr="00FD60EE">
        <w:rPr>
          <w:bCs/>
          <w:color w:val="000000"/>
          <w:spacing w:val="-1"/>
        </w:rPr>
        <w:t xml:space="preserve"> </w:t>
      </w:r>
      <w:r w:rsidRPr="00FD60EE">
        <w:rPr>
          <w:bCs/>
          <w:color w:val="000000"/>
          <w:spacing w:val="-1"/>
        </w:rPr>
        <w:br/>
      </w:r>
      <w:r w:rsidR="00C6795F">
        <w:rPr>
          <w:bCs/>
          <w:color w:val="000000"/>
          <w:spacing w:val="-1"/>
          <w:lang w:val="en-US"/>
        </w:rPr>
        <w:t>===</w:t>
      </w:r>
      <w:r w:rsidR="00B21BF8">
        <w:rPr>
          <w:bCs/>
          <w:color w:val="000000"/>
          <w:spacing w:val="-1"/>
          <w:lang w:val="en-US"/>
        </w:rPr>
        <w:t>=</w:t>
      </w:r>
      <w:r>
        <w:rPr>
          <w:bCs/>
          <w:color w:val="000000"/>
          <w:spacing w:val="-1"/>
          <w:lang w:val="en-US"/>
        </w:rPr>
        <w:t xml:space="preserve"> </w:t>
      </w:r>
    </w:p>
    <w:p w:rsidR="00FD60EE" w:rsidRDefault="00FD60EE" w:rsidP="00C93170">
      <w:pPr>
        <w:rPr>
          <w:bCs/>
          <w:color w:val="000000"/>
          <w:spacing w:val="-1"/>
          <w:lang w:val="en-US"/>
        </w:rPr>
      </w:pPr>
      <w:r w:rsidRPr="00C27BDA">
        <w:rPr>
          <w:bCs/>
          <w:color w:val="000000"/>
          <w:spacing w:val="-1"/>
          <w:position w:val="-10"/>
        </w:rPr>
        <w:object w:dxaOrig="2299" w:dyaOrig="320">
          <v:shape id="_x0000_i1106" type="#_x0000_t75" style="width:108pt;height:15.75pt" o:ole="">
            <v:imagedata r:id="rId169" o:title=""/>
          </v:shape>
          <o:OLEObject Type="Embed" ProgID="Equation.DSMT4" ShapeID="_x0000_i1106" DrawAspect="Content" ObjectID="_1777723887" r:id="rId170"/>
        </w:object>
      </w:r>
      <w:r>
        <w:rPr>
          <w:bCs/>
          <w:color w:val="000000"/>
          <w:spacing w:val="-1"/>
          <w:lang w:val="en-US"/>
        </w:rPr>
        <w:t xml:space="preserve"> </w:t>
      </w:r>
    </w:p>
    <w:p w:rsidR="00FD60EE" w:rsidRPr="009B1C04" w:rsidRDefault="00C6795F" w:rsidP="00C93170">
      <w:pPr>
        <w:rPr>
          <w:b/>
        </w:rPr>
      </w:pPr>
      <w:r>
        <w:rPr>
          <w:bCs/>
          <w:color w:val="000000"/>
          <w:spacing w:val="-1"/>
        </w:rPr>
        <w:t>++++</w:t>
      </w:r>
      <w:r w:rsidR="00B21BF8" w:rsidRPr="009B1C04">
        <w:rPr>
          <w:bCs/>
          <w:color w:val="000000"/>
          <w:spacing w:val="-1"/>
        </w:rPr>
        <w:t>+</w:t>
      </w:r>
      <w:r w:rsidR="00FD60EE" w:rsidRPr="009B1C04">
        <w:rPr>
          <w:bCs/>
          <w:color w:val="000000"/>
          <w:spacing w:val="-1"/>
        </w:rPr>
        <w:t>+</w:t>
      </w:r>
    </w:p>
    <w:p w:rsidR="00C93170" w:rsidRPr="00FD60EE" w:rsidRDefault="00C93170" w:rsidP="00C93170">
      <w:r w:rsidRPr="00FD60EE">
        <w:t xml:space="preserve"> </w:t>
      </w:r>
      <w:r w:rsidRPr="00FD60EE">
        <w:cr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FD60EE" w:rsidP="00C93170">
      <w:pPr>
        <w:rPr>
          <w:b/>
          <w:lang w:val="en-US"/>
        </w:rPr>
      </w:pPr>
      <w:r w:rsidRPr="003F3F81">
        <w:rPr>
          <w:position w:val="-6"/>
          <w:sz w:val="28"/>
          <w:szCs w:val="28"/>
          <w:lang w:val="en-US"/>
        </w:rPr>
        <w:object w:dxaOrig="1400" w:dyaOrig="320">
          <v:shape id="_x0000_i1107" type="#_x0000_t75" style="width:69.75pt;height:15.75pt" o:ole="">
            <v:imagedata r:id="rId171" o:title=""/>
          </v:shape>
          <o:OLEObject Type="Embed" ProgID="Equation.DSMT4" ShapeID="_x0000_i1107" DrawAspect="Content" ObjectID="_1777723888" r:id="rId172"/>
        </w:object>
      </w:r>
      <w:r w:rsidR="00C93170" w:rsidRPr="00FD60EE">
        <w:rPr>
          <w:b/>
          <w:lang w:val="en-US"/>
        </w:rPr>
        <w:t xml:space="preserve"> tenglamaning bitta haqiqiy ildizi  quyidagi oraliqlarning  qaysi birida yotibdi?</w:t>
      </w:r>
    </w:p>
    <w:p w:rsidR="00FD60EE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</w:p>
    <w:p w:rsidR="00C93170" w:rsidRDefault="00FD60EE" w:rsidP="00C93170">
      <w:r w:rsidRPr="009B1C04">
        <w:t>#</w:t>
      </w:r>
      <w:r w:rsidR="00C6795F">
        <w:rPr>
          <w:lang w:val="en-US"/>
        </w:rPr>
        <w:t xml:space="preserve"> </w:t>
      </w:r>
      <w:r w:rsidR="00C93170" w:rsidRPr="00C93170">
        <w:t>[0;1]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[-1;0]</w:t>
      </w:r>
    </w:p>
    <w:p w:rsidR="00FD60EE" w:rsidRPr="009B1C04" w:rsidRDefault="00C6795F" w:rsidP="00C93170">
      <w:r>
        <w:t>===</w:t>
      </w:r>
      <w:r w:rsidR="00B21BF8" w:rsidRPr="009B1C04">
        <w:t>=</w:t>
      </w:r>
    </w:p>
    <w:p w:rsidR="00FD60EE" w:rsidRPr="009B1C04" w:rsidRDefault="00C93170" w:rsidP="00C93170">
      <w:r w:rsidRPr="00C93170">
        <w:t>[ ;1]</w:t>
      </w:r>
      <w:r w:rsidRPr="00C93170">
        <w:cr/>
      </w:r>
      <w:r w:rsidR="00FD60EE" w:rsidRPr="009B1C04">
        <w:t>==</w:t>
      </w:r>
    </w:p>
    <w:p w:rsidR="00C93170" w:rsidRPr="00C93170" w:rsidRDefault="00C93170" w:rsidP="00C93170">
      <w:r w:rsidRPr="00C93170">
        <w:t>[1;1,5]</w:t>
      </w:r>
    </w:p>
    <w:p w:rsidR="00C93170" w:rsidRPr="009B1C04" w:rsidRDefault="00C6795F" w:rsidP="00C93170">
      <w:r>
        <w:t>++++</w:t>
      </w:r>
      <w:r w:rsidR="00B21BF8" w:rsidRPr="009B1C04">
        <w:t>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FD60EE" w:rsidRDefault="00C93170" w:rsidP="00C93170">
      <w:pPr>
        <w:rPr>
          <w:b/>
        </w:rPr>
      </w:pPr>
      <w:r w:rsidRPr="00FD60EE">
        <w:rPr>
          <w:b/>
          <w:lang w:val="en-US"/>
        </w:rPr>
        <w:t>f</w:t>
      </w:r>
      <w:r w:rsidRPr="00FD60EE">
        <w:rPr>
          <w:b/>
        </w:rPr>
        <w:t>(</w:t>
      </w:r>
      <w:r w:rsidRPr="00FD60EE">
        <w:rPr>
          <w:b/>
          <w:lang w:val="en-US"/>
        </w:rPr>
        <w:t>x</w:t>
      </w:r>
      <w:r w:rsidRPr="00FD60EE">
        <w:rPr>
          <w:b/>
        </w:rPr>
        <w:t xml:space="preserve">)=0 </w:t>
      </w:r>
      <w:r w:rsidRPr="00FD60EE">
        <w:rPr>
          <w:b/>
          <w:lang w:val="en-US"/>
        </w:rPr>
        <w:t>chiziqsiz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englaman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ildizini</w:t>
      </w:r>
      <w:r w:rsidRPr="00FD60EE">
        <w:rPr>
          <w:b/>
        </w:rPr>
        <w:t xml:space="preserve"> [</w:t>
      </w:r>
      <w:r w:rsidRPr="00FD60EE">
        <w:rPr>
          <w:b/>
          <w:lang w:val="en-US"/>
        </w:rPr>
        <w:t>a</w:t>
      </w:r>
      <w:r w:rsidRPr="00FD60EE">
        <w:rPr>
          <w:b/>
        </w:rPr>
        <w:t>,</w:t>
      </w:r>
      <w:r w:rsidRPr="00FD60EE">
        <w:rPr>
          <w:b/>
          <w:lang w:val="en-US"/>
        </w:rPr>
        <w:t>b</w:t>
      </w:r>
      <w:r w:rsidRPr="00FD60EE">
        <w:rPr>
          <w:b/>
        </w:rPr>
        <w:t xml:space="preserve">] </w:t>
      </w:r>
      <w:r w:rsidRPr="00FD60EE">
        <w:rPr>
          <w:b/>
          <w:lang w:val="en-US"/>
        </w:rPr>
        <w:t>oraliqq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qribiy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yechishda</w:t>
      </w:r>
      <w:r w:rsidRPr="00FD60EE">
        <w:rPr>
          <w:b/>
        </w:rPr>
        <w:t xml:space="preserve"> [</w:t>
      </w:r>
      <w:r w:rsidRPr="00FD60EE">
        <w:rPr>
          <w:b/>
          <w:lang w:val="en-US"/>
        </w:rPr>
        <w:t>a</w:t>
      </w:r>
      <w:r w:rsidRPr="00FD60EE">
        <w:rPr>
          <w:b/>
        </w:rPr>
        <w:t>,</w:t>
      </w:r>
      <w:r w:rsidRPr="00FD60EE">
        <w:rPr>
          <w:b/>
          <w:lang w:val="en-US"/>
        </w:rPr>
        <w:t>b</w:t>
      </w:r>
      <w:r w:rsidRPr="00FD60EE">
        <w:rPr>
          <w:b/>
        </w:rPr>
        <w:t xml:space="preserve">] </w:t>
      </w:r>
      <w:r w:rsidRPr="00FD60EE">
        <w:rPr>
          <w:b/>
          <w:lang w:val="en-US"/>
        </w:rPr>
        <w:t>oraliqd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f</w:t>
      </w:r>
      <w:r w:rsidRPr="00FD60EE">
        <w:rPr>
          <w:b/>
        </w:rPr>
        <w:t>(</w:t>
      </w:r>
      <w:r w:rsidRPr="00FD60EE">
        <w:rPr>
          <w:b/>
          <w:lang w:val="en-US"/>
        </w:rPr>
        <w:t>x</w:t>
      </w:r>
      <w:r w:rsidRPr="00FD60EE">
        <w:rPr>
          <w:b/>
        </w:rPr>
        <w:t xml:space="preserve">) </w:t>
      </w:r>
      <w:r w:rsidRPr="00FD60EE">
        <w:rPr>
          <w:b/>
          <w:lang w:val="en-US"/>
        </w:rPr>
        <w:t>funksiyaga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o</w:t>
      </w:r>
      <w:r w:rsidRPr="00FD60EE">
        <w:rPr>
          <w:b/>
        </w:rPr>
        <w:t>’</w:t>
      </w:r>
      <w:r w:rsidRPr="00FD60EE">
        <w:rPr>
          <w:b/>
          <w:lang w:val="en-US"/>
        </w:rPr>
        <w:t>shilg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alablardan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qays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biri</w:t>
      </w:r>
      <w:r w:rsidRPr="00FD60EE">
        <w:rPr>
          <w:b/>
        </w:rPr>
        <w:t xml:space="preserve"> </w:t>
      </w:r>
      <w:r w:rsidRPr="00FD60EE">
        <w:rPr>
          <w:b/>
          <w:lang w:val="en-US"/>
        </w:rPr>
        <w:t>to</w:t>
      </w:r>
      <w:r w:rsidRPr="00FD60EE">
        <w:rPr>
          <w:b/>
        </w:rPr>
        <w:t>’</w:t>
      </w:r>
      <w:r w:rsidRPr="00FD60EE">
        <w:rPr>
          <w:b/>
          <w:lang w:val="en-US"/>
        </w:rPr>
        <w:t>g</w:t>
      </w:r>
      <w:r w:rsidRPr="00FD60EE">
        <w:rPr>
          <w:b/>
        </w:rPr>
        <w:t>’</w:t>
      </w:r>
      <w:r w:rsidRPr="00FD60EE">
        <w:rPr>
          <w:b/>
          <w:lang w:val="en-US"/>
        </w:rPr>
        <w:t>ri</w:t>
      </w:r>
      <w:r w:rsidRPr="00FD60EE">
        <w:rPr>
          <w:b/>
        </w:rPr>
        <w:t>?</w:t>
      </w:r>
    </w:p>
    <w:p w:rsidR="00C93170" w:rsidRPr="00FD60EE" w:rsidRDefault="00C93170" w:rsidP="00C93170">
      <w:pPr>
        <w:rPr>
          <w:lang w:val="en-US"/>
        </w:rPr>
      </w:pPr>
      <w:r w:rsidRPr="009B1C04">
        <w:t xml:space="preserve"> 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6795F" w:rsidP="00C93170">
      <w:pPr>
        <w:rPr>
          <w:lang w:val="en-US"/>
        </w:rPr>
      </w:pPr>
      <w:r>
        <w:rPr>
          <w:szCs w:val="28"/>
          <w:lang w:val="en-US"/>
        </w:rPr>
        <w:t xml:space="preserve"># </w:t>
      </w:r>
      <w:r w:rsidR="001844CD" w:rsidRPr="005B366C">
        <w:rPr>
          <w:position w:val="-14"/>
          <w:szCs w:val="28"/>
          <w:lang w:val="en-US"/>
        </w:rPr>
        <w:object w:dxaOrig="1760" w:dyaOrig="400">
          <v:shape id="_x0000_i1108" type="#_x0000_t75" style="width:87.75pt;height:19.5pt" o:ole="">
            <v:imagedata r:id="rId173" o:title=""/>
          </v:shape>
          <o:OLEObject Type="Embed" ProgID="Equation.DSMT4" ShapeID="_x0000_i1108" DrawAspect="Content" ObjectID="_1777723889" r:id="rId174"/>
        </w:object>
      </w:r>
      <w:r w:rsidR="00C93170" w:rsidRPr="00C93170">
        <w:rPr>
          <w:lang w:val="en-US"/>
        </w:rPr>
        <w:t>oraliqda ishorasini saqlashi</w:t>
      </w:r>
    </w:p>
    <w:p w:rsidR="001844CD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 </w:t>
      </w:r>
      <w:r w:rsidR="001844CD">
        <w:rPr>
          <w:lang w:val="en-US"/>
        </w:rPr>
        <w:t xml:space="preserve"> </w:t>
      </w:r>
      <w:r w:rsidR="001844CD" w:rsidRPr="005B366C">
        <w:rPr>
          <w:position w:val="-14"/>
          <w:szCs w:val="28"/>
          <w:lang w:val="en-US"/>
        </w:rPr>
        <w:object w:dxaOrig="1080" w:dyaOrig="400">
          <v:shape id="_x0000_i1109" type="#_x0000_t75" style="width:53.25pt;height:19.5pt" o:ole="">
            <v:imagedata r:id="rId175" o:title=""/>
          </v:shape>
          <o:OLEObject Type="Embed" ProgID="Equation.DSMT4" ShapeID="_x0000_i1109" DrawAspect="Content" ObjectID="_1777723890" r:id="rId176"/>
        </w:object>
      </w:r>
      <w:r w:rsidR="001844CD">
        <w:rPr>
          <w:szCs w:val="28"/>
          <w:lang w:val="en-US"/>
        </w:rPr>
        <w:t xml:space="preserve"> </w:t>
      </w:r>
      <w:r w:rsidR="001844CD" w:rsidRPr="005B366C">
        <w:rPr>
          <w:position w:val="-14"/>
          <w:szCs w:val="28"/>
          <w:lang w:val="en-US"/>
        </w:rPr>
        <w:object w:dxaOrig="1760" w:dyaOrig="400">
          <v:shape id="_x0000_i1110" type="#_x0000_t75" style="width:87.75pt;height:19.5pt" o:ole="">
            <v:imagedata r:id="rId173" o:title=""/>
          </v:shape>
          <o:OLEObject Type="Embed" ProgID="Equation.DSMT4" ShapeID="_x0000_i1110" DrawAspect="Content" ObjectID="_1777723891" r:id="rId177"/>
        </w:object>
      </w:r>
      <w:r w:rsidRPr="00C93170">
        <w:rPr>
          <w:lang w:val="en-US"/>
        </w:rPr>
        <w:t>oraliqda nol tengligi</w:t>
      </w:r>
      <w:r w:rsidRPr="00C93170">
        <w:rPr>
          <w:lang w:val="en-US"/>
        </w:rPr>
        <w:cr/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ab/>
        <w:t xml:space="preserve">  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="00BE32C5" w:rsidRPr="005B366C">
        <w:rPr>
          <w:position w:val="-14"/>
          <w:szCs w:val="28"/>
          <w:lang w:val="en-US"/>
        </w:rPr>
        <w:object w:dxaOrig="1760" w:dyaOrig="400">
          <v:shape id="_x0000_i1111" type="#_x0000_t75" style="width:87.75pt;height:19.5pt" o:ole="">
            <v:imagedata r:id="rId173" o:title=""/>
          </v:shape>
          <o:OLEObject Type="Embed" ProgID="Equation.DSMT4" ShapeID="_x0000_i1111" DrawAspect="Content" ObjectID="_1777723892" r:id="rId178"/>
        </w:object>
      </w:r>
      <w:r w:rsidRPr="00C93170">
        <w:rPr>
          <w:lang w:val="en-US"/>
        </w:rPr>
        <w:t>oraliqda nollari bo’lmasa</w:t>
      </w:r>
      <w:r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="00BE32C5" w:rsidRPr="005B366C">
        <w:rPr>
          <w:position w:val="-14"/>
          <w:szCs w:val="28"/>
          <w:lang w:val="en-US"/>
        </w:rPr>
        <w:object w:dxaOrig="1260" w:dyaOrig="400">
          <v:shape id="_x0000_i1112" type="#_x0000_t75" style="width:63.75pt;height:19.5pt" o:ole="">
            <v:imagedata r:id="rId179" o:title=""/>
          </v:shape>
          <o:OLEObject Type="Embed" ProgID="Equation.DSMT4" ShapeID="_x0000_i1112" DrawAspect="Content" ObjectID="_1777723893" r:id="rId180"/>
        </w:object>
      </w:r>
      <w:r w:rsidRPr="00C93170">
        <w:rPr>
          <w:lang w:val="en-US"/>
        </w:rPr>
        <w:t xml:space="preserve"> funksiya uzlukli bo’lsa</w:t>
      </w:r>
      <w:r w:rsidRPr="00C93170">
        <w:rPr>
          <w:lang w:val="en-US"/>
        </w:rPr>
        <w:cr/>
      </w:r>
      <w:r w:rsidR="00C6795F">
        <w:rPr>
          <w:lang w:val="en-US"/>
        </w:rPr>
        <w:t>++++</w:t>
      </w:r>
      <w:r w:rsidR="00B21BF8">
        <w:rPr>
          <w:lang w:val="en-US"/>
        </w:rPr>
        <w:t>+</w:t>
      </w:r>
      <w:r w:rsidR="00BE32C5">
        <w:rPr>
          <w:lang w:val="en-US"/>
        </w:rPr>
        <w:t>+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g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ri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rtburchaklar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formulasi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xatoligini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baholang</w:t>
      </w:r>
      <w:r w:rsidRPr="00C6795F">
        <w:rPr>
          <w:b/>
          <w:lang w:val="en-US"/>
        </w:rPr>
        <w:t>?</w:t>
      </w:r>
    </w:p>
    <w:p w:rsidR="00C93170" w:rsidRDefault="00C93170" w:rsidP="00C93170">
      <w:pPr>
        <w:rPr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#</w:t>
      </w:r>
      <w:r w:rsidRPr="00A87099">
        <w:rPr>
          <w:rFonts w:eastAsia="Calibri"/>
          <w:position w:val="-24"/>
          <w:sz w:val="28"/>
        </w:rPr>
        <w:object w:dxaOrig="2000" w:dyaOrig="680">
          <v:shape id="_x0000_i1113" type="#_x0000_t75" style="width:99.75pt;height:33.75pt" o:ole="" fillcolor="window">
            <v:imagedata r:id="rId181" o:title=""/>
          </v:shape>
          <o:OLEObject Type="Embed" ProgID="Equation.3" ShapeID="_x0000_i1113" DrawAspect="Content" ObjectID="_1777723894" r:id="rId182"/>
        </w:object>
      </w:r>
      <w:r>
        <w:rPr>
          <w:rFonts w:eastAsia="Calibri"/>
          <w:sz w:val="28"/>
          <w:lang w:val="en-US"/>
        </w:rPr>
        <w:t xml:space="preserve"> </w:t>
      </w:r>
    </w:p>
    <w:p w:rsidR="00BE32C5" w:rsidRDefault="00C6795F" w:rsidP="00C93170">
      <w:pPr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===</w:t>
      </w:r>
      <w:r w:rsidR="00B21BF8">
        <w:rPr>
          <w:rFonts w:eastAsia="Calibri"/>
          <w:sz w:val="28"/>
          <w:lang w:val="en-US"/>
        </w:rPr>
        <w:t>=</w:t>
      </w:r>
      <w:r w:rsidR="00BE32C5">
        <w:rPr>
          <w:rFonts w:eastAsia="Calibri"/>
          <w:sz w:val="28"/>
          <w:lang w:val="en-US"/>
        </w:rPr>
        <w:t xml:space="preserve"> </w:t>
      </w:r>
    </w:p>
    <w:p w:rsidR="00BE32C5" w:rsidRDefault="00BE32C5" w:rsidP="00C93170">
      <w:pPr>
        <w:rPr>
          <w:lang w:val="en-US"/>
        </w:rPr>
      </w:pPr>
      <w:r w:rsidRPr="00A87099">
        <w:rPr>
          <w:position w:val="-24"/>
        </w:rPr>
        <w:object w:dxaOrig="2000" w:dyaOrig="680">
          <v:shape id="_x0000_i1114" type="#_x0000_t75" style="width:99.75pt;height:33.75pt" o:ole="" fillcolor="window">
            <v:imagedata r:id="rId183" o:title=""/>
          </v:shape>
          <o:OLEObject Type="Embed" ProgID="Equation.3" ShapeID="_x0000_i1114" DrawAspect="Content" ObjectID="_1777723895" r:id="rId184"/>
        </w:object>
      </w:r>
      <w:r>
        <w:rPr>
          <w:lang w:val="en-US"/>
        </w:rPr>
        <w:t xml:space="preserve"> </w:t>
      </w:r>
    </w:p>
    <w:p w:rsidR="00BE32C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color w:val="000000"/>
          <w:lang w:val="en-US"/>
        </w:rPr>
      </w:pPr>
      <w:r w:rsidRPr="00A87099">
        <w:rPr>
          <w:color w:val="000000"/>
          <w:position w:val="-24"/>
          <w:lang w:val="en-US"/>
        </w:rPr>
        <w:object w:dxaOrig="1960" w:dyaOrig="680">
          <v:shape id="_x0000_i1115" type="#_x0000_t75" style="width:98.25pt;height:33.75pt" o:ole="">
            <v:imagedata r:id="rId185" o:title=""/>
          </v:shape>
          <o:OLEObject Type="Embed" ProgID="Equation.3" ShapeID="_x0000_i1115" DrawAspect="Content" ObjectID="_1777723896" r:id="rId186"/>
        </w:object>
      </w:r>
      <w:r>
        <w:rPr>
          <w:color w:val="000000"/>
          <w:lang w:val="en-US"/>
        </w:rPr>
        <w:t xml:space="preserve">  </w:t>
      </w:r>
    </w:p>
    <w:p w:rsidR="00BE32C5" w:rsidRDefault="00C6795F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>===</w:t>
      </w:r>
      <w:r w:rsidR="00B21BF8">
        <w:rPr>
          <w:color w:val="000000"/>
          <w:lang w:val="en-US"/>
        </w:rPr>
        <w:t>=</w:t>
      </w:r>
      <w:r w:rsidR="00BE32C5">
        <w:rPr>
          <w:color w:val="000000"/>
          <w:lang w:val="en-US"/>
        </w:rPr>
        <w:t xml:space="preserve"> </w:t>
      </w:r>
    </w:p>
    <w:p w:rsidR="00BE32C5" w:rsidRDefault="00BE32C5" w:rsidP="00C93170">
      <w:pPr>
        <w:rPr>
          <w:color w:val="000000"/>
          <w:lang w:val="en-US"/>
        </w:rPr>
      </w:pPr>
      <w:r w:rsidRPr="00A87099">
        <w:rPr>
          <w:color w:val="000000"/>
          <w:position w:val="-24"/>
          <w:lang w:val="en-US"/>
        </w:rPr>
        <w:object w:dxaOrig="1960" w:dyaOrig="680">
          <v:shape id="_x0000_i1116" type="#_x0000_t75" style="width:98.25pt;height:33.75pt" o:ole="">
            <v:imagedata r:id="rId187" o:title=""/>
          </v:shape>
          <o:OLEObject Type="Embed" ProgID="Equation.3" ShapeID="_x0000_i1116" DrawAspect="Content" ObjectID="_1777723897" r:id="rId188"/>
        </w:object>
      </w:r>
    </w:p>
    <w:p w:rsidR="00BE32C5" w:rsidRPr="009B1C04" w:rsidRDefault="00C6795F" w:rsidP="00C93170">
      <w:r>
        <w:rPr>
          <w:color w:val="000000"/>
        </w:rPr>
        <w:t>++++</w:t>
      </w:r>
      <w:r w:rsidR="00B21BF8" w:rsidRPr="009B1C04">
        <w:rPr>
          <w:color w:val="000000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C93170">
        <w:t xml:space="preserve"> </w:t>
      </w:r>
      <w:r w:rsidRPr="00C93170">
        <w:cr/>
      </w:r>
      <w:r w:rsidR="00C6795F"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</w:rPr>
      </w:pPr>
      <w:r w:rsidRPr="00BE32C5">
        <w:rPr>
          <w:b/>
          <w:lang w:val="en-US"/>
        </w:rPr>
        <w:t>Simpso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formula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xatoligin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baholang</w:t>
      </w:r>
      <w:r w:rsidRPr="00BE32C5">
        <w:rPr>
          <w:b/>
        </w:rPr>
        <w:t>?</w:t>
      </w:r>
    </w:p>
    <w:p w:rsidR="00C93170" w:rsidRDefault="00C93170" w:rsidP="00C93170">
      <w:pPr>
        <w:rPr>
          <w:lang w:val="en-US"/>
        </w:rPr>
      </w:pPr>
      <w:r w:rsidRPr="00C93170">
        <w:t xml:space="preserve"> </w:t>
      </w:r>
      <w:r w:rsidRPr="00C93170"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r>
        <w:rPr>
          <w:lang w:val="en-US"/>
        </w:rPr>
        <w:t>#</w:t>
      </w:r>
      <w:r w:rsidRPr="00A87099">
        <w:rPr>
          <w:position w:val="-28"/>
        </w:rPr>
        <w:object w:dxaOrig="2220" w:dyaOrig="780">
          <v:shape id="_x0000_i1117" type="#_x0000_t75" style="width:110.25pt;height:38.25pt" o:ole="" fillcolor="window">
            <v:imagedata r:id="rId189" o:title=""/>
          </v:shape>
          <o:OLEObject Type="Embed" ProgID="Equation.3" ShapeID="_x0000_i1117" DrawAspect="Content" ObjectID="_1777723898" r:id="rId190"/>
        </w:object>
      </w:r>
    </w:p>
    <w:p w:rsidR="00BE32C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rFonts w:eastAsia="Calibri"/>
          <w:sz w:val="28"/>
          <w:lang w:val="en-US"/>
        </w:rPr>
      </w:pPr>
      <w:r w:rsidRPr="00A87099">
        <w:rPr>
          <w:rFonts w:eastAsia="Calibri"/>
          <w:position w:val="-26"/>
          <w:sz w:val="28"/>
        </w:rPr>
        <w:object w:dxaOrig="2235" w:dyaOrig="765">
          <v:shape id="_x0000_i1118" type="#_x0000_t75" style="width:111.75pt;height:38.25pt" o:ole="" fillcolor="window">
            <v:imagedata r:id="rId191" o:title=""/>
          </v:shape>
          <o:OLEObject Type="Embed" ProgID="Equation.3" ShapeID="_x0000_i1118" DrawAspect="Content" ObjectID="_1777723899" r:id="rId192"/>
        </w:object>
      </w:r>
      <w:r>
        <w:rPr>
          <w:rFonts w:eastAsia="Calibri"/>
          <w:sz w:val="28"/>
          <w:lang w:val="en-US"/>
        </w:rPr>
        <w:t xml:space="preserve">  </w:t>
      </w:r>
    </w:p>
    <w:p w:rsidR="00BE32C5" w:rsidRDefault="00C6795F" w:rsidP="00C93170">
      <w:pPr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===</w:t>
      </w:r>
      <w:r w:rsidR="00B21BF8">
        <w:rPr>
          <w:rFonts w:eastAsia="Calibri"/>
          <w:sz w:val="28"/>
          <w:lang w:val="en-US"/>
        </w:rPr>
        <w:t>=</w:t>
      </w:r>
      <w:r w:rsidR="00BE32C5">
        <w:rPr>
          <w:rFonts w:eastAsia="Calibri"/>
          <w:sz w:val="28"/>
          <w:lang w:val="en-US"/>
        </w:rPr>
        <w:t xml:space="preserve"> </w:t>
      </w:r>
    </w:p>
    <w:p w:rsidR="00BE32C5" w:rsidRDefault="00BE32C5" w:rsidP="00C93170">
      <w:pPr>
        <w:rPr>
          <w:color w:val="000000"/>
          <w:lang w:val="en-US"/>
        </w:rPr>
      </w:pPr>
      <w:r w:rsidRPr="00A87099">
        <w:rPr>
          <w:color w:val="000000"/>
          <w:position w:val="-24"/>
          <w:lang w:val="en-US"/>
        </w:rPr>
        <w:object w:dxaOrig="1960" w:dyaOrig="680">
          <v:shape id="_x0000_i1119" type="#_x0000_t75" style="width:98.25pt;height:33.75pt" o:ole="">
            <v:imagedata r:id="rId193" o:title=""/>
          </v:shape>
          <o:OLEObject Type="Embed" ProgID="Equation.3" ShapeID="_x0000_i1119" DrawAspect="Content" ObjectID="_1777723900" r:id="rId194"/>
        </w:object>
      </w:r>
      <w:r>
        <w:rPr>
          <w:color w:val="000000"/>
          <w:lang w:val="en-US"/>
        </w:rPr>
        <w:t xml:space="preserve">  </w:t>
      </w:r>
    </w:p>
    <w:p w:rsidR="00BE32C5" w:rsidRDefault="00C6795F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>===</w:t>
      </w:r>
      <w:r w:rsidR="00B21BF8">
        <w:rPr>
          <w:color w:val="000000"/>
          <w:lang w:val="en-US"/>
        </w:rPr>
        <w:t>=</w:t>
      </w:r>
      <w:r w:rsidR="00BE32C5">
        <w:rPr>
          <w:color w:val="000000"/>
          <w:lang w:val="en-US"/>
        </w:rPr>
        <w:t xml:space="preserve"> </w:t>
      </w:r>
    </w:p>
    <w:p w:rsidR="00BE32C5" w:rsidRPr="00BE32C5" w:rsidRDefault="00BE32C5" w:rsidP="00C93170">
      <w:pPr>
        <w:rPr>
          <w:lang w:val="en-US"/>
        </w:rPr>
      </w:pPr>
      <w:r w:rsidRPr="00A87099">
        <w:rPr>
          <w:color w:val="000000"/>
          <w:position w:val="-24"/>
          <w:lang w:val="en-US"/>
        </w:rPr>
        <w:object w:dxaOrig="1960" w:dyaOrig="680">
          <v:shape id="_x0000_i1120" type="#_x0000_t75" style="width:98.25pt;height:33.75pt" o:ole="">
            <v:imagedata r:id="rId195" o:title=""/>
          </v:shape>
          <o:OLEObject Type="Embed" ProgID="Equation.3" ShapeID="_x0000_i1120" DrawAspect="Content" ObjectID="_1777723901" r:id="rId196"/>
        </w:object>
      </w:r>
    </w:p>
    <w:p w:rsidR="00BE32C5" w:rsidRPr="009B1C04" w:rsidRDefault="00C93170" w:rsidP="00C93170">
      <w:r w:rsidRPr="00C93170">
        <w:t xml:space="preserve"> </w:t>
      </w:r>
      <w:r w:rsidRPr="00C93170">
        <w:cr/>
      </w:r>
      <w:r w:rsidR="00C6795F">
        <w:t>++++</w:t>
      </w:r>
      <w:r w:rsidR="00B21BF8" w:rsidRPr="009B1C04">
        <w:t>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</w:rPr>
      </w:pPr>
      <w:r w:rsidRPr="00BE32C5">
        <w:rPr>
          <w:b/>
          <w:lang w:val="en-US"/>
        </w:rPr>
        <w:t>Trapetsiya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formula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xatoligin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baholang</w:t>
      </w:r>
      <w:r w:rsidRPr="00BE32C5">
        <w:rPr>
          <w:b/>
        </w:rPr>
        <w:t>?</w:t>
      </w:r>
    </w:p>
    <w:p w:rsidR="00BE32C5" w:rsidRDefault="00C93170" w:rsidP="00C93170">
      <w:pPr>
        <w:rPr>
          <w:lang w:val="en-US"/>
        </w:rPr>
      </w:pPr>
      <w:r w:rsidRPr="00C93170">
        <w:t xml:space="preserve"> </w:t>
      </w:r>
      <w:r w:rsidRPr="00C93170"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BE32C5" w:rsidP="00C93170">
      <w:pPr>
        <w:rPr>
          <w:rFonts w:eastAsia="Calibri"/>
          <w:sz w:val="28"/>
        </w:rPr>
      </w:pPr>
      <w:r>
        <w:rPr>
          <w:lang w:val="en-US"/>
        </w:rPr>
        <w:t>#</w:t>
      </w:r>
      <w:r w:rsidRPr="00A87099">
        <w:rPr>
          <w:rFonts w:eastAsia="Calibri"/>
          <w:position w:val="-26"/>
          <w:sz w:val="28"/>
        </w:rPr>
        <w:object w:dxaOrig="2235" w:dyaOrig="765">
          <v:shape id="_x0000_i1121" type="#_x0000_t75" style="width:111.75pt;height:38.25pt" o:ole="" fillcolor="window">
            <v:imagedata r:id="rId191" o:title=""/>
          </v:shape>
          <o:OLEObject Type="Embed" ProgID="Equation.3" ShapeID="_x0000_i1121" DrawAspect="Content" ObjectID="_1777723902" r:id="rId197"/>
        </w:object>
      </w:r>
    </w:p>
    <w:p w:rsidR="00BE32C5" w:rsidRDefault="00C6795F" w:rsidP="00C93170">
      <w:pPr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===</w:t>
      </w:r>
      <w:r w:rsidR="00B21BF8">
        <w:rPr>
          <w:rFonts w:eastAsia="Calibri"/>
          <w:sz w:val="28"/>
          <w:lang w:val="en-US"/>
        </w:rPr>
        <w:t>=</w:t>
      </w:r>
    </w:p>
    <w:p w:rsidR="00BE32C5" w:rsidRDefault="00BE32C5" w:rsidP="00C93170">
      <w:pPr>
        <w:rPr>
          <w:lang w:val="en-US"/>
        </w:rPr>
      </w:pPr>
      <w:r w:rsidRPr="00A87099">
        <w:rPr>
          <w:position w:val="-28"/>
        </w:rPr>
        <w:object w:dxaOrig="2220" w:dyaOrig="780">
          <v:shape id="_x0000_i1122" type="#_x0000_t75" style="width:110.25pt;height:38.25pt" o:ole="" fillcolor="window">
            <v:imagedata r:id="rId189" o:title=""/>
          </v:shape>
          <o:OLEObject Type="Embed" ProgID="Equation.3" ShapeID="_x0000_i1122" DrawAspect="Content" ObjectID="_1777723903" r:id="rId198"/>
        </w:object>
      </w:r>
      <w:r>
        <w:rPr>
          <w:lang w:val="en-US"/>
        </w:rPr>
        <w:t xml:space="preserve"> </w:t>
      </w:r>
    </w:p>
    <w:p w:rsidR="00BE32C5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 xml:space="preserve"> </w:t>
      </w:r>
      <w:r w:rsidRPr="00A87099">
        <w:rPr>
          <w:color w:val="000000"/>
          <w:position w:val="-24"/>
          <w:lang w:val="en-US"/>
        </w:rPr>
        <w:object w:dxaOrig="1960" w:dyaOrig="680">
          <v:shape id="_x0000_i1123" type="#_x0000_t75" style="width:98.25pt;height:33.75pt" o:ole="">
            <v:imagedata r:id="rId185" o:title=""/>
          </v:shape>
          <o:OLEObject Type="Embed" ProgID="Equation.3" ShapeID="_x0000_i1123" DrawAspect="Content" ObjectID="_1777723904" r:id="rId199"/>
        </w:object>
      </w:r>
      <w:r>
        <w:rPr>
          <w:color w:val="000000"/>
          <w:lang w:val="en-US"/>
        </w:rPr>
        <w:t xml:space="preserve">  </w:t>
      </w:r>
    </w:p>
    <w:p w:rsidR="00BE32C5" w:rsidRDefault="00C6795F" w:rsidP="00C93170">
      <w:pPr>
        <w:rPr>
          <w:color w:val="000000"/>
          <w:lang w:val="en-US"/>
        </w:rPr>
      </w:pPr>
      <w:r>
        <w:rPr>
          <w:color w:val="000000"/>
          <w:lang w:val="en-US"/>
        </w:rPr>
        <w:t>===</w:t>
      </w:r>
      <w:r w:rsidR="00B21BF8">
        <w:rPr>
          <w:color w:val="000000"/>
          <w:lang w:val="en-US"/>
        </w:rPr>
        <w:t>=</w:t>
      </w:r>
      <w:r w:rsidR="00BE32C5">
        <w:rPr>
          <w:color w:val="000000"/>
          <w:lang w:val="en-US"/>
        </w:rPr>
        <w:t xml:space="preserve"> </w:t>
      </w:r>
    </w:p>
    <w:p w:rsidR="00BE32C5" w:rsidRDefault="00BE32C5" w:rsidP="00C93170">
      <w:pPr>
        <w:rPr>
          <w:color w:val="000000"/>
          <w:lang w:val="en-US"/>
        </w:rPr>
      </w:pPr>
      <w:r w:rsidRPr="00A87099">
        <w:rPr>
          <w:color w:val="000000"/>
          <w:position w:val="-24"/>
          <w:lang w:val="en-US"/>
        </w:rPr>
        <w:object w:dxaOrig="1960" w:dyaOrig="680">
          <v:shape id="_x0000_i1124" type="#_x0000_t75" style="width:98.25pt;height:33.75pt" o:ole="">
            <v:imagedata r:id="rId195" o:title=""/>
          </v:shape>
          <o:OLEObject Type="Embed" ProgID="Equation.3" ShapeID="_x0000_i1124" DrawAspect="Content" ObjectID="_1777723905" r:id="rId200"/>
        </w:object>
      </w:r>
      <w:r>
        <w:rPr>
          <w:color w:val="000000"/>
          <w:lang w:val="en-US"/>
        </w:rPr>
        <w:t xml:space="preserve"> </w:t>
      </w:r>
    </w:p>
    <w:p w:rsidR="00BE32C5" w:rsidRPr="009B1C04" w:rsidRDefault="00C6795F" w:rsidP="00C93170">
      <w:pPr>
        <w:rPr>
          <w:color w:val="000000"/>
        </w:rPr>
      </w:pPr>
      <w:r>
        <w:rPr>
          <w:color w:val="000000"/>
        </w:rPr>
        <w:t>++++</w:t>
      </w:r>
      <w:r w:rsidR="00B21BF8" w:rsidRPr="009B1C04">
        <w:rPr>
          <w:color w:val="000000"/>
        </w:rPr>
        <w:t>+</w:t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lastRenderedPageBreak/>
        <w:t>To`g’ri turtburchaklar formulalari yordamida</w:t>
      </w:r>
      <w:r w:rsidR="00BE32C5">
        <w:rPr>
          <w:b/>
          <w:lang w:val="en-US"/>
        </w:rPr>
        <w:t xml:space="preserve"> </w:t>
      </w:r>
      <w:r w:rsidR="00BE32C5" w:rsidRPr="00A87099">
        <w:rPr>
          <w:position w:val="-32"/>
          <w:sz w:val="28"/>
          <w:szCs w:val="28"/>
        </w:rPr>
        <w:object w:dxaOrig="660" w:dyaOrig="760">
          <v:shape id="_x0000_i1125" type="#_x0000_t75" style="width:33.75pt;height:38.25pt" o:ole="">
            <v:imagedata r:id="rId201" o:title=""/>
          </v:shape>
          <o:OLEObject Type="Embed" ProgID="Equation.3" ShapeID="_x0000_i1125" DrawAspect="Content" ObjectID="_1777723906" r:id="rId202"/>
        </w:object>
      </w:r>
      <w:r w:rsidRPr="00BE32C5">
        <w:rPr>
          <w:b/>
          <w:lang w:val="en-US"/>
        </w:rPr>
        <w:t xml:space="preserve">  integralning taqribiy qiymatlari topilsin</w:t>
      </w:r>
    </w:p>
    <w:p w:rsidR="00BE32C5" w:rsidRPr="009B1C04" w:rsidRDefault="00C6795F" w:rsidP="00C93170">
      <w:pPr>
        <w:rPr>
          <w:b/>
        </w:rPr>
      </w:pPr>
      <w:r>
        <w:rPr>
          <w:b/>
        </w:rPr>
        <w:t>===</w:t>
      </w:r>
      <w:r w:rsidR="00B21BF8" w:rsidRPr="009B1C04">
        <w:rPr>
          <w:b/>
        </w:rPr>
        <w:t>=</w:t>
      </w:r>
      <w:r w:rsidR="00BE32C5" w:rsidRPr="009B1C04">
        <w:rPr>
          <w:b/>
        </w:rPr>
        <w:t xml:space="preserve"> </w:t>
      </w:r>
    </w:p>
    <w:p w:rsidR="00C93170" w:rsidRDefault="00BE32C5" w:rsidP="00C93170">
      <w:r w:rsidRPr="009B1C04">
        <w:t>#</w:t>
      </w:r>
      <w:r w:rsidR="00C6795F">
        <w:rPr>
          <w:lang w:val="en-US"/>
        </w:rPr>
        <w:t xml:space="preserve"> </w:t>
      </w:r>
      <w:r w:rsidR="00C93170" w:rsidRPr="00C93170">
        <w:t>0,69</w:t>
      </w:r>
    </w:p>
    <w:p w:rsidR="00BE32C5" w:rsidRPr="009B1C04" w:rsidRDefault="00C6795F" w:rsidP="00C93170">
      <w:r>
        <w:t>===</w:t>
      </w:r>
      <w:r w:rsidR="00B21BF8" w:rsidRPr="009B1C04">
        <w:t>=</w:t>
      </w:r>
      <w:r w:rsidR="00BE32C5" w:rsidRPr="009B1C04">
        <w:t>=</w:t>
      </w:r>
    </w:p>
    <w:p w:rsidR="00C93170" w:rsidRDefault="00C93170" w:rsidP="00C93170">
      <w:r w:rsidRPr="00C93170">
        <w:t>0,45</w:t>
      </w:r>
    </w:p>
    <w:p w:rsidR="00BE32C5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0,32</w:t>
      </w:r>
    </w:p>
    <w:p w:rsidR="00BE32C5" w:rsidRPr="009B1C04" w:rsidRDefault="00C6795F" w:rsidP="00C93170">
      <w:r>
        <w:t>===</w:t>
      </w:r>
      <w:r w:rsidR="00B21BF8" w:rsidRPr="009B1C04">
        <w:t>=</w:t>
      </w:r>
    </w:p>
    <w:p w:rsidR="00C93170" w:rsidRDefault="00C93170" w:rsidP="00C93170">
      <w:r w:rsidRPr="00C93170">
        <w:t>0,89</w:t>
      </w:r>
    </w:p>
    <w:p w:rsidR="00BE32C5" w:rsidRPr="009B1C04" w:rsidRDefault="00C6795F" w:rsidP="00C93170">
      <w:r>
        <w:t>++++</w:t>
      </w:r>
      <w:r w:rsidR="00B21BF8" w:rsidRPr="009B1C04">
        <w:t>+</w:t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g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ri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to</w:t>
      </w:r>
      <w:r w:rsidRPr="00C6795F">
        <w:rPr>
          <w:b/>
          <w:lang w:val="en-US"/>
        </w:rPr>
        <w:t>’</w:t>
      </w:r>
      <w:r w:rsidRPr="00BE32C5">
        <w:rPr>
          <w:b/>
          <w:lang w:val="en-US"/>
        </w:rPr>
        <w:t>rtburchaklar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formulasining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qoldiq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hadini</w:t>
      </w:r>
      <w:r w:rsidRPr="00C6795F">
        <w:rPr>
          <w:b/>
          <w:lang w:val="en-US"/>
        </w:rPr>
        <w:t xml:space="preserve"> (</w:t>
      </w:r>
      <w:r w:rsidRPr="00BE32C5">
        <w:rPr>
          <w:b/>
          <w:lang w:val="en-US"/>
        </w:rPr>
        <w:t>xatoligini</w:t>
      </w:r>
      <w:r w:rsidRPr="00C6795F">
        <w:rPr>
          <w:b/>
          <w:lang w:val="en-US"/>
        </w:rPr>
        <w:t xml:space="preserve">) </w:t>
      </w:r>
      <w:r w:rsidRPr="00BE32C5">
        <w:rPr>
          <w:b/>
          <w:lang w:val="en-US"/>
        </w:rPr>
        <w:t>aniqlang</w:t>
      </w:r>
      <w:r w:rsidRPr="00C6795F">
        <w:rPr>
          <w:b/>
          <w:lang w:val="en-US"/>
        </w:rPr>
        <w:t>?</w:t>
      </w:r>
    </w:p>
    <w:p w:rsidR="00C93170" w:rsidRDefault="00C93170" w:rsidP="00C93170">
      <w:pPr>
        <w:rPr>
          <w:b/>
          <w:lang w:val="en-US"/>
        </w:rPr>
      </w:pPr>
      <w:r w:rsidRPr="00C6795F">
        <w:rPr>
          <w:b/>
          <w:lang w:val="en-US"/>
        </w:rPr>
        <w:t xml:space="preserve"> </w:t>
      </w:r>
      <w:r w:rsidRPr="00C6795F">
        <w:rPr>
          <w:b/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 xml:space="preserve"> </w:t>
      </w:r>
    </w:p>
    <w:p w:rsidR="00BE32C5" w:rsidRPr="00C6795F" w:rsidRDefault="00BE32C5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#</w:t>
      </w:r>
      <w:r w:rsidRPr="00A87099">
        <w:rPr>
          <w:position w:val="-24"/>
          <w:sz w:val="28"/>
          <w:szCs w:val="28"/>
        </w:rPr>
        <w:object w:dxaOrig="1719" w:dyaOrig="660">
          <v:shape id="_x0000_i1126" type="#_x0000_t75" style="width:86.25pt;height:33.75pt" o:ole="">
            <v:imagedata r:id="rId203" o:title=""/>
          </v:shape>
          <o:OLEObject Type="Embed" ProgID="Equation.3" ShapeID="_x0000_i1126" DrawAspect="Content" ObjectID="_1777723907" r:id="rId204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759" w:dyaOrig="620">
          <v:shape id="_x0000_i1127" type="#_x0000_t75" style="width:87.75pt;height:30.75pt" o:ole="">
            <v:imagedata r:id="rId205" o:title=""/>
          </v:shape>
          <o:OLEObject Type="Embed" ProgID="Equation.3" ShapeID="_x0000_i1127" DrawAspect="Content" ObjectID="_1777723908" r:id="rId206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899" w:dyaOrig="620">
          <v:shape id="_x0000_i1128" type="#_x0000_t75" style="width:95.25pt;height:30.75pt" o:ole="">
            <v:imagedata r:id="rId207" o:title=""/>
          </v:shape>
          <o:OLEObject Type="Embed" ProgID="Equation.3" ShapeID="_x0000_i1128" DrawAspect="Content" ObjectID="_1777723909" r:id="rId208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Pr="00BE32C5" w:rsidRDefault="00BE32C5" w:rsidP="00C93170">
      <w:pPr>
        <w:rPr>
          <w:lang w:val="en-US"/>
        </w:rPr>
      </w:pPr>
      <w:r w:rsidRPr="00A87099">
        <w:rPr>
          <w:position w:val="-24"/>
          <w:sz w:val="28"/>
          <w:szCs w:val="28"/>
        </w:rPr>
        <w:object w:dxaOrig="1800" w:dyaOrig="660">
          <v:shape id="_x0000_i1129" type="#_x0000_t75" style="width:90.75pt;height:33.75pt" o:ole="">
            <v:imagedata r:id="rId209" o:title=""/>
          </v:shape>
          <o:OLEObject Type="Embed" ProgID="Equation.3" ShapeID="_x0000_i1129" DrawAspect="Content" ObjectID="_1777723910" r:id="rId210"/>
        </w:object>
      </w:r>
    </w:p>
    <w:p w:rsidR="00C93170" w:rsidRPr="00C6795F" w:rsidRDefault="00C93170" w:rsidP="00C93170">
      <w:pPr>
        <w:rPr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Simpson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formulasining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qoldiq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hadini</w:t>
      </w:r>
      <w:r w:rsidRPr="00C6795F">
        <w:rPr>
          <w:b/>
          <w:lang w:val="en-US"/>
        </w:rPr>
        <w:t xml:space="preserve"> (</w:t>
      </w:r>
      <w:r w:rsidRPr="00BE32C5">
        <w:rPr>
          <w:b/>
          <w:lang w:val="en-US"/>
        </w:rPr>
        <w:t>xatoligini</w:t>
      </w:r>
      <w:r w:rsidRPr="00C6795F">
        <w:rPr>
          <w:b/>
          <w:lang w:val="en-US"/>
        </w:rPr>
        <w:t xml:space="preserve">) </w:t>
      </w:r>
      <w:r w:rsidRPr="00BE32C5">
        <w:rPr>
          <w:b/>
          <w:lang w:val="en-US"/>
        </w:rPr>
        <w:t>aniqlang</w:t>
      </w:r>
      <w:r w:rsidRPr="00C6795F">
        <w:rPr>
          <w:b/>
          <w:lang w:val="en-US"/>
        </w:rPr>
        <w:t>?</w:t>
      </w:r>
    </w:p>
    <w:p w:rsid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BE32C5" w:rsidRDefault="00BE32C5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#</w:t>
      </w:r>
      <w:r w:rsidRPr="00A87099">
        <w:rPr>
          <w:position w:val="-24"/>
          <w:sz w:val="28"/>
          <w:szCs w:val="28"/>
        </w:rPr>
        <w:object w:dxaOrig="1880" w:dyaOrig="660">
          <v:shape id="_x0000_i1130" type="#_x0000_t75" style="width:93pt;height:33.75pt" o:ole="">
            <v:imagedata r:id="rId211" o:title=""/>
          </v:shape>
          <o:OLEObject Type="Embed" ProgID="Equation.3" ShapeID="_x0000_i1130" DrawAspect="Content" ObjectID="_1777723911" r:id="rId212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880" w:dyaOrig="660">
          <v:shape id="_x0000_i1131" type="#_x0000_t75" style="width:93pt;height:33.75pt" o:ole="">
            <v:imagedata r:id="rId213" o:title=""/>
          </v:shape>
          <o:OLEObject Type="Embed" ProgID="Equation.3" ShapeID="_x0000_i1131" DrawAspect="Content" ObjectID="_1777723912" r:id="rId214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719" w:dyaOrig="660">
          <v:shape id="_x0000_i1132" type="#_x0000_t75" style="width:86.25pt;height:33.75pt" o:ole="">
            <v:imagedata r:id="rId215" o:title=""/>
          </v:shape>
          <o:OLEObject Type="Embed" ProgID="Equation.3" ShapeID="_x0000_i1132" DrawAspect="Content" ObjectID="_1777723913" r:id="rId216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24"/>
          <w:sz w:val="28"/>
          <w:szCs w:val="28"/>
        </w:rPr>
        <w:object w:dxaOrig="1779" w:dyaOrig="620">
          <v:shape id="_x0000_i1133" type="#_x0000_t75" style="width:89.25pt;height:30.75pt" o:ole="">
            <v:imagedata r:id="rId217" o:title=""/>
          </v:shape>
          <o:OLEObject Type="Embed" ProgID="Equation.3" ShapeID="_x0000_i1133" DrawAspect="Content" ObjectID="_1777723914" r:id="rId218"/>
        </w:object>
      </w:r>
    </w:p>
    <w:p w:rsidR="00BE32C5" w:rsidRPr="009B1C04" w:rsidRDefault="00C6795F" w:rsidP="00C93170">
      <w:pPr>
        <w:rPr>
          <w:b/>
        </w:rPr>
      </w:pPr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C93170">
        <w:t xml:space="preserve"> </w:t>
      </w:r>
      <w:r w:rsidRPr="00C93170">
        <w:cr/>
      </w:r>
      <w:r w:rsidR="00C6795F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lastRenderedPageBreak/>
        <w:t>Trapetsiya formulasining qoldiq hadini (xatoligini) aniqlang?</w:t>
      </w:r>
    </w:p>
    <w:p w:rsid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 xml:space="preserve">= </w:t>
      </w:r>
    </w:p>
    <w:p w:rsidR="00BE32C5" w:rsidRDefault="00BE32C5" w:rsidP="00C93170">
      <w:pPr>
        <w:rPr>
          <w:sz w:val="28"/>
          <w:szCs w:val="28"/>
        </w:rPr>
      </w:pPr>
      <w:r>
        <w:rPr>
          <w:sz w:val="28"/>
          <w:szCs w:val="28"/>
          <w:lang w:val="en-US"/>
        </w:rPr>
        <w:t>#</w:t>
      </w:r>
      <w:r w:rsidRPr="00A87099">
        <w:rPr>
          <w:position w:val="-24"/>
          <w:sz w:val="28"/>
          <w:szCs w:val="28"/>
        </w:rPr>
        <w:object w:dxaOrig="1880" w:dyaOrig="660">
          <v:shape id="_x0000_i1134" type="#_x0000_t75" style="width:93pt;height:33.75pt" o:ole="">
            <v:imagedata r:id="rId219" o:title=""/>
          </v:shape>
          <o:OLEObject Type="Embed" ProgID="Equation.3" ShapeID="_x0000_i1134" DrawAspect="Content" ObjectID="_1777723915" r:id="rId220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6"/>
          <w:sz w:val="28"/>
          <w:szCs w:val="28"/>
        </w:rPr>
        <w:object w:dxaOrig="2100" w:dyaOrig="720">
          <v:shape id="_x0000_i1135" type="#_x0000_t75" style="width:104.25pt;height:36pt" o:ole="">
            <v:imagedata r:id="rId221" o:title=""/>
          </v:shape>
          <o:OLEObject Type="Embed" ProgID="Equation.3" ShapeID="_x0000_i1135" DrawAspect="Content" ObjectID="_1777723916" r:id="rId222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839" w:dyaOrig="620">
          <v:shape id="_x0000_i1136" type="#_x0000_t75" style="width:93pt;height:30.75pt" o:ole="">
            <v:imagedata r:id="rId223" o:title=""/>
          </v:shape>
          <o:OLEObject Type="Embed" ProgID="Equation.3" ShapeID="_x0000_i1136" DrawAspect="Content" ObjectID="_1777723917" r:id="rId224"/>
        </w:object>
      </w:r>
      <w:r>
        <w:rPr>
          <w:sz w:val="28"/>
          <w:szCs w:val="28"/>
          <w:lang w:val="en-US"/>
        </w:rPr>
        <w:t xml:space="preserve"> 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24"/>
          <w:sz w:val="28"/>
          <w:szCs w:val="28"/>
        </w:rPr>
        <w:object w:dxaOrig="1759" w:dyaOrig="620">
          <v:shape id="_x0000_i1137" type="#_x0000_t75" style="width:87.75pt;height:30.75pt" o:ole="">
            <v:imagedata r:id="rId225" o:title=""/>
          </v:shape>
          <o:OLEObject Type="Embed" ProgID="Equation.3" ShapeID="_x0000_i1137" DrawAspect="Content" ObjectID="_1777723918" r:id="rId226"/>
        </w:object>
      </w:r>
      <w:r>
        <w:rPr>
          <w:sz w:val="28"/>
          <w:szCs w:val="28"/>
          <w:lang w:val="en-US"/>
        </w:rPr>
        <w:t xml:space="preserve"> </w:t>
      </w:r>
    </w:p>
    <w:p w:rsidR="00BE32C5" w:rsidRPr="009B1C04" w:rsidRDefault="00C6795F" w:rsidP="00C93170">
      <w:pPr>
        <w:rPr>
          <w:b/>
        </w:rPr>
      </w:pPr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9B1C04" w:rsidRDefault="00C93170" w:rsidP="00C93170">
      <w:r w:rsidRPr="009B1C04">
        <w:t xml:space="preserve"> </w:t>
      </w:r>
      <w:r w:rsidRPr="009B1C04">
        <w:cr/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Aniq integralni hisoblashning Simpson usuli bilan yechish formulasini ko’rsating!</w:t>
      </w:r>
    </w:p>
    <w:p w:rsid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 xml:space="preserve">= </w:t>
      </w:r>
    </w:p>
    <w:p w:rsidR="00BE32C5" w:rsidRDefault="00BE32C5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# </w:t>
      </w:r>
      <w:r w:rsidRPr="00A87099">
        <w:rPr>
          <w:position w:val="-66"/>
          <w:sz w:val="28"/>
          <w:szCs w:val="28"/>
        </w:rPr>
        <w:object w:dxaOrig="2940" w:dyaOrig="1840">
          <v:shape id="_x0000_i1138" type="#_x0000_t75" style="width:147pt;height:93pt" o:ole="" fillcolor="window">
            <v:imagedata r:id="rId227" o:title=""/>
          </v:shape>
          <o:OLEObject Type="Embed" ProgID="Equation.3" ShapeID="_x0000_i1138" DrawAspect="Content" ObjectID="_1777723919" r:id="rId228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= 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56"/>
          <w:sz w:val="28"/>
          <w:szCs w:val="28"/>
        </w:rPr>
        <w:object w:dxaOrig="2360" w:dyaOrig="1260">
          <v:shape id="_x0000_i1139" type="#_x0000_t75" style="width:87pt;height:62.25pt" o:ole="" fillcolor="window">
            <v:imagedata r:id="rId229" o:title=""/>
          </v:shape>
          <o:OLEObject Type="Embed" ProgID="Equation.3" ShapeID="_x0000_i1139" DrawAspect="Content" ObjectID="_1777723920" r:id="rId230"/>
        </w:object>
      </w:r>
    </w:p>
    <w:p w:rsidR="00BE32C5" w:rsidRPr="00BE32C5" w:rsidRDefault="00C6795F" w:rsidP="00C93170">
      <w:pPr>
        <w:rPr>
          <w:sz w:val="28"/>
          <w:szCs w:val="28"/>
        </w:rPr>
      </w:pPr>
      <w:r>
        <w:rPr>
          <w:sz w:val="28"/>
          <w:szCs w:val="28"/>
        </w:rPr>
        <w:t>===</w:t>
      </w:r>
      <w:r w:rsidR="00B21BF8">
        <w:rPr>
          <w:sz w:val="28"/>
          <w:szCs w:val="28"/>
        </w:rPr>
        <w:t>=</w:t>
      </w:r>
      <w:r w:rsidR="00BE32C5" w:rsidRPr="00BE32C5">
        <w:rPr>
          <w:sz w:val="28"/>
          <w:szCs w:val="28"/>
        </w:rPr>
        <w:t xml:space="preserve"> </w:t>
      </w:r>
    </w:p>
    <w:p w:rsidR="00BE32C5" w:rsidRPr="00BE32C5" w:rsidRDefault="00BE32C5" w:rsidP="00C93170">
      <w:pPr>
        <w:rPr>
          <w:sz w:val="28"/>
          <w:szCs w:val="28"/>
        </w:rPr>
      </w:pPr>
      <w:r w:rsidRPr="00BE32C5">
        <w:rPr>
          <w:sz w:val="28"/>
          <w:szCs w:val="28"/>
        </w:rPr>
        <w:t xml:space="preserve"> </w:t>
      </w:r>
      <w:r w:rsidRPr="00A87099">
        <w:rPr>
          <w:position w:val="-38"/>
          <w:sz w:val="28"/>
          <w:szCs w:val="28"/>
        </w:rPr>
        <w:object w:dxaOrig="2040" w:dyaOrig="820">
          <v:shape id="_x0000_i1140" type="#_x0000_t75" style="width:102pt;height:40.5pt" o:ole="" fillcolor="window">
            <v:imagedata r:id="rId231" o:title=""/>
          </v:shape>
          <o:OLEObject Type="Embed" ProgID="Equation.3" ShapeID="_x0000_i1140" DrawAspect="Content" ObjectID="_1777723921" r:id="rId232"/>
        </w:object>
      </w:r>
      <w:r w:rsidRPr="00BE32C5">
        <w:rPr>
          <w:sz w:val="28"/>
          <w:szCs w:val="28"/>
        </w:rPr>
        <w:t xml:space="preserve">  </w:t>
      </w:r>
    </w:p>
    <w:p w:rsidR="00BE32C5" w:rsidRPr="00BE32C5" w:rsidRDefault="00C6795F" w:rsidP="00C93170">
      <w:pPr>
        <w:rPr>
          <w:b/>
        </w:rPr>
      </w:pPr>
      <w:r>
        <w:rPr>
          <w:sz w:val="28"/>
          <w:szCs w:val="28"/>
        </w:rPr>
        <w:t>===</w:t>
      </w:r>
      <w:r w:rsidR="00B21BF8">
        <w:rPr>
          <w:sz w:val="28"/>
          <w:szCs w:val="28"/>
        </w:rPr>
        <w:t>=</w:t>
      </w:r>
      <w:r w:rsidR="00BE32C5" w:rsidRPr="00BE32C5">
        <w:rPr>
          <w:sz w:val="28"/>
          <w:szCs w:val="28"/>
        </w:rPr>
        <w:br/>
      </w:r>
      <w:r w:rsidR="00BE32C5" w:rsidRPr="00A87099">
        <w:rPr>
          <w:position w:val="-38"/>
          <w:sz w:val="28"/>
          <w:szCs w:val="28"/>
        </w:rPr>
        <w:object w:dxaOrig="2160" w:dyaOrig="859">
          <v:shape id="_x0000_i1141" type="#_x0000_t75" style="width:108pt;height:42.75pt" o:ole="" fillcolor="window">
            <v:imagedata r:id="rId233" o:title=""/>
          </v:shape>
          <o:OLEObject Type="Embed" ProgID="Equation.3" ShapeID="_x0000_i1141" DrawAspect="Content" ObjectID="_1777723922" r:id="rId234"/>
        </w:object>
      </w:r>
    </w:p>
    <w:p w:rsidR="00C93170" w:rsidRPr="00BE32C5" w:rsidRDefault="00C93170" w:rsidP="00C93170">
      <w:r w:rsidRPr="00BE32C5">
        <w:t xml:space="preserve"> </w:t>
      </w:r>
      <w:r w:rsidRPr="00BE32C5">
        <w:cr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Aniq</w:t>
      </w:r>
      <w:r w:rsidRPr="009B1C04">
        <w:rPr>
          <w:b/>
          <w:lang w:val="en-US"/>
        </w:rPr>
        <w:t xml:space="preserve"> </w:t>
      </w:r>
      <w:r w:rsidRPr="00BE32C5">
        <w:rPr>
          <w:b/>
          <w:lang w:val="en-US"/>
        </w:rPr>
        <w:t>integralni hisoblashning Trapetsiya usuli bilan yechish formulasini ko’rsating</w:t>
      </w:r>
    </w:p>
    <w:p w:rsid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 xml:space="preserve"> </w:t>
      </w:r>
    </w:p>
    <w:p w:rsidR="00C93170" w:rsidRDefault="00BE32C5" w:rsidP="00C93170">
      <w:pPr>
        <w:rPr>
          <w:b/>
          <w:lang w:val="en-US"/>
        </w:rPr>
      </w:pPr>
      <w:r>
        <w:rPr>
          <w:sz w:val="28"/>
          <w:szCs w:val="28"/>
          <w:lang w:val="en-US"/>
        </w:rPr>
        <w:lastRenderedPageBreak/>
        <w:t xml:space="preserve"> # </w:t>
      </w:r>
      <w:r w:rsidRPr="00A87099">
        <w:rPr>
          <w:position w:val="-68"/>
          <w:sz w:val="28"/>
          <w:szCs w:val="28"/>
        </w:rPr>
        <w:object w:dxaOrig="4099" w:dyaOrig="1500">
          <v:shape id="_x0000_i1142" type="#_x0000_t75" style="width:137.25pt;height:75pt" o:ole="" fillcolor="window">
            <v:imagedata r:id="rId235" o:title=""/>
          </v:shape>
          <o:OLEObject Type="Embed" ProgID="Equation.3" ShapeID="_x0000_i1142" DrawAspect="Content" ObjectID="_1777723923" r:id="rId236"/>
        </w:object>
      </w:r>
      <w:r w:rsidR="00C93170" w:rsidRPr="00BE32C5">
        <w:rPr>
          <w:b/>
          <w:lang w:val="en-US"/>
        </w:rPr>
        <w:t xml:space="preserve"> </w:t>
      </w:r>
      <w:r w:rsidR="00C93170" w:rsidRPr="00BE32C5">
        <w:rPr>
          <w:b/>
          <w:lang w:val="en-US"/>
        </w:rPr>
        <w:cr/>
      </w:r>
    </w:p>
    <w:p w:rsid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Pr="00A87099">
        <w:rPr>
          <w:position w:val="-52"/>
          <w:sz w:val="28"/>
          <w:szCs w:val="28"/>
        </w:rPr>
        <w:object w:dxaOrig="2740" w:dyaOrig="1180">
          <v:shape id="_x0000_i1143" type="#_x0000_t75" style="width:114.75pt;height:58.5pt" o:ole="" fillcolor="window">
            <v:imagedata r:id="rId237" o:title=""/>
          </v:shape>
          <o:OLEObject Type="Embed" ProgID="Equation.3" ShapeID="_x0000_i1143" DrawAspect="Content" ObjectID="_1777723924" r:id="rId238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54"/>
          <w:sz w:val="28"/>
          <w:szCs w:val="28"/>
        </w:rPr>
        <w:object w:dxaOrig="2299" w:dyaOrig="1219">
          <v:shape id="_x0000_i1144" type="#_x0000_t75" style="width:114.75pt;height:61.5pt" o:ole="" fillcolor="window">
            <v:imagedata r:id="rId239" o:title=""/>
          </v:shape>
          <o:OLEObject Type="Embed" ProgID="Equation.3" ShapeID="_x0000_i1144" DrawAspect="Content" ObjectID="_1777723925" r:id="rId240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32"/>
          <w:sz w:val="28"/>
          <w:szCs w:val="28"/>
        </w:rPr>
        <w:object w:dxaOrig="3520" w:dyaOrig="760">
          <v:shape id="_x0000_i1145" type="#_x0000_t75" style="width:129.75pt;height:37.5pt" o:ole="" fillcolor="window">
            <v:imagedata r:id="rId241" o:title=""/>
          </v:shape>
          <o:OLEObject Type="Embed" ProgID="Equation.3" ShapeID="_x0000_i1145" DrawAspect="Content" ObjectID="_1777723926" r:id="rId242"/>
        </w:object>
      </w:r>
      <w:r>
        <w:rPr>
          <w:sz w:val="28"/>
          <w:szCs w:val="28"/>
          <w:lang w:val="en-US"/>
        </w:rPr>
        <w:t xml:space="preserve"> </w:t>
      </w:r>
    </w:p>
    <w:p w:rsidR="00BE32C5" w:rsidRPr="009B1C04" w:rsidRDefault="00C6795F" w:rsidP="00C93170">
      <w:pPr>
        <w:rPr>
          <w:b/>
        </w:rPr>
      </w:pPr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9B1C04" w:rsidRDefault="00C93170" w:rsidP="00C93170">
      <w:r w:rsidRPr="009B1C04">
        <w:t xml:space="preserve"> </w:t>
      </w:r>
      <w:r w:rsidRPr="009B1C04">
        <w:cr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BE32C5">
        <w:rPr>
          <w:b/>
          <w:lang w:val="en-US"/>
        </w:rPr>
        <w:t>f</w:t>
      </w:r>
      <w:r w:rsidRPr="00BE32C5">
        <w:rPr>
          <w:b/>
        </w:rPr>
        <w:t>(</w:t>
      </w:r>
      <w:r w:rsidRPr="00BE32C5">
        <w:rPr>
          <w:b/>
          <w:lang w:val="en-US"/>
        </w:rPr>
        <w:t>x</w:t>
      </w:r>
      <w:r w:rsidRPr="00BE32C5">
        <w:rPr>
          <w:b/>
        </w:rPr>
        <w:t xml:space="preserve">) </w:t>
      </w:r>
      <w:r w:rsidRPr="00BE32C5">
        <w:rPr>
          <w:b/>
          <w:lang w:val="en-US"/>
        </w:rPr>
        <w:t>tenglamaning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ildizin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Nyuto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usul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bila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aqribiy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hisoblashda</w:t>
      </w:r>
      <w:r w:rsidRPr="00BE32C5">
        <w:rPr>
          <w:b/>
        </w:rPr>
        <w:t xml:space="preserve"> [</w:t>
      </w:r>
      <w:r w:rsidRPr="00BE32C5">
        <w:rPr>
          <w:b/>
          <w:lang w:val="en-US"/>
        </w:rPr>
        <w:t>a</w:t>
      </w:r>
      <w:r w:rsidRPr="00BE32C5">
        <w:rPr>
          <w:b/>
        </w:rPr>
        <w:t>;</w:t>
      </w:r>
      <w:r w:rsidRPr="00BE32C5">
        <w:rPr>
          <w:b/>
          <w:lang w:val="en-US"/>
        </w:rPr>
        <w:t>b</w:t>
      </w:r>
      <w:r w:rsidRPr="00BE32C5">
        <w:rPr>
          <w:b/>
        </w:rPr>
        <w:t xml:space="preserve">] </w:t>
      </w:r>
      <w:r w:rsidRPr="00BE32C5">
        <w:rPr>
          <w:b/>
          <w:lang w:val="en-US"/>
        </w:rPr>
        <w:t>oraliqning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uyidag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shartlarda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ay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birin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anoatlantiruvch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chetk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nuqta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x</w:t>
      </w:r>
      <w:r w:rsidRPr="00BE32C5">
        <w:rPr>
          <w:b/>
        </w:rPr>
        <w:t xml:space="preserve">0 </w:t>
      </w:r>
      <w:r w:rsidRPr="00BE32C5">
        <w:rPr>
          <w:b/>
          <w:lang w:val="en-US"/>
        </w:rPr>
        <w:t>boshlang</w:t>
      </w:r>
      <w:r w:rsidRPr="00BE32C5">
        <w:rPr>
          <w:b/>
        </w:rPr>
        <w:t>’</w:t>
      </w:r>
      <w:r w:rsidRPr="00BE32C5">
        <w:rPr>
          <w:b/>
          <w:lang w:val="en-US"/>
        </w:rPr>
        <w:t>ich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iymat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sifatida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anlab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olinadi</w:t>
      </w:r>
      <w:r w:rsidRPr="00BE32C5">
        <w:rPr>
          <w:b/>
        </w:rPr>
        <w:t>?</w:t>
      </w:r>
    </w:p>
    <w:p w:rsidR="00BE32C5" w:rsidRPr="00BE32C5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BE32C5">
        <w:rPr>
          <w:b/>
          <w:lang w:val="en-US"/>
        </w:rPr>
        <w:t>=</w:t>
      </w:r>
    </w:p>
    <w:p w:rsidR="00C93170" w:rsidRDefault="00BE32C5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f(x)f’’(x)&gt;0 shartni qanoatlantiruvchi nuqtasi</w:t>
      </w:r>
    </w:p>
    <w:p w:rsidR="00BE32C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x)f’(x)&gt;0 shartni qanoatlantiruvchi nuqtasi</w:t>
      </w:r>
    </w:p>
    <w:p w:rsidR="00BE32C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x)f’(x)&lt;0 shartni qanoatlantiruvchi nuqtasi</w:t>
      </w:r>
    </w:p>
    <w:p w:rsidR="00BE32C5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x)f’’(x)&lt;0 shartni qanoatlantiruvchi nuqtasi</w:t>
      </w:r>
    </w:p>
    <w:p w:rsidR="00BE32C5" w:rsidRPr="009B1C04" w:rsidRDefault="00C6795F" w:rsidP="00C93170">
      <w:r>
        <w:t>++++</w:t>
      </w:r>
      <w:r w:rsidR="00B21BF8" w:rsidRPr="009B1C04">
        <w:t>+</w:t>
      </w:r>
      <w:r w:rsidR="00BE32C5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Nochiziqli algebraik tenglamalarni echish uchun N’yuton usulida x0 tanlash shartini ko’rsating!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#</w:t>
      </w:r>
      <w:r w:rsidRPr="00A87099">
        <w:rPr>
          <w:position w:val="-10"/>
          <w:sz w:val="28"/>
          <w:szCs w:val="28"/>
          <w:lang w:val="uz-Latn-UZ"/>
        </w:rPr>
        <w:object w:dxaOrig="1620" w:dyaOrig="360">
          <v:shape id="_x0000_i1146" type="#_x0000_t75" style="width:93pt;height:23.25pt" o:ole="" fillcolor="window">
            <v:imagedata r:id="rId243" o:title=""/>
          </v:shape>
          <o:OLEObject Type="Embed" ProgID="Equation.3" ShapeID="_x0000_i1146" DrawAspect="Content" ObjectID="_1777723927" r:id="rId244"/>
        </w:object>
      </w:r>
    </w:p>
    <w:p w:rsidR="00BE32C5" w:rsidRDefault="00C6795F" w:rsidP="00C93170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===</w:t>
      </w:r>
      <w:r w:rsidR="00B21BF8">
        <w:rPr>
          <w:sz w:val="28"/>
          <w:szCs w:val="28"/>
          <w:lang w:val="uz-Latn-UZ"/>
        </w:rPr>
        <w:t>=</w:t>
      </w:r>
      <w:r w:rsidR="00BE32C5">
        <w:rPr>
          <w:sz w:val="28"/>
          <w:szCs w:val="28"/>
          <w:lang w:val="uz-Latn-UZ"/>
        </w:rPr>
        <w:t xml:space="preserve"> </w:t>
      </w:r>
    </w:p>
    <w:p w:rsidR="00BE32C5" w:rsidRDefault="00BE32C5" w:rsidP="00C93170">
      <w:pPr>
        <w:rPr>
          <w:sz w:val="28"/>
          <w:szCs w:val="28"/>
          <w:lang w:val="uz-Latn-UZ"/>
        </w:rPr>
      </w:pPr>
      <w:r w:rsidRPr="00A87099">
        <w:rPr>
          <w:position w:val="-10"/>
          <w:sz w:val="28"/>
          <w:szCs w:val="28"/>
          <w:lang w:val="uz-Latn-UZ"/>
        </w:rPr>
        <w:object w:dxaOrig="1020" w:dyaOrig="360">
          <v:shape id="_x0000_i1147" type="#_x0000_t75" style="width:59.25pt;height:23.25pt" o:ole="" fillcolor="window">
            <v:imagedata r:id="rId245" o:title=""/>
          </v:shape>
          <o:OLEObject Type="Embed" ProgID="Equation.3" ShapeID="_x0000_i1147" DrawAspect="Content" ObjectID="_1777723928" r:id="rId246"/>
        </w:object>
      </w:r>
      <w:r>
        <w:rPr>
          <w:sz w:val="28"/>
          <w:szCs w:val="28"/>
          <w:lang w:val="uz-Latn-UZ"/>
        </w:rPr>
        <w:t xml:space="preserve"> </w:t>
      </w:r>
    </w:p>
    <w:p w:rsidR="00BE32C5" w:rsidRDefault="00C6795F" w:rsidP="00C93170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===</w:t>
      </w:r>
      <w:r w:rsidR="00B21BF8">
        <w:rPr>
          <w:sz w:val="28"/>
          <w:szCs w:val="28"/>
          <w:lang w:val="uz-Latn-UZ"/>
        </w:rPr>
        <w:t>=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10"/>
          <w:sz w:val="28"/>
          <w:szCs w:val="28"/>
        </w:rPr>
        <w:object w:dxaOrig="1600" w:dyaOrig="320">
          <v:shape id="_x0000_i1148" type="#_x0000_t75" style="width:80.25pt;height:15.75pt" o:ole="" fillcolor="window">
            <v:imagedata r:id="rId247" o:title=""/>
          </v:shape>
          <o:OLEObject Type="Embed" ProgID="Equation.3" ShapeID="_x0000_i1148" DrawAspect="Content" ObjectID="_1777723929" r:id="rId248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10"/>
          <w:sz w:val="28"/>
          <w:szCs w:val="28"/>
        </w:rPr>
        <w:object w:dxaOrig="1579" w:dyaOrig="320">
          <v:shape id="_x0000_i1149" type="#_x0000_t75" style="width:78pt;height:15.75pt" o:ole="" fillcolor="window">
            <v:imagedata r:id="rId249" o:title=""/>
          </v:shape>
          <o:OLEObject Type="Embed" ProgID="Equation.3" ShapeID="_x0000_i1149" DrawAspect="Content" ObjectID="_1777723930" r:id="rId250"/>
        </w:object>
      </w:r>
    </w:p>
    <w:p w:rsidR="00BE32C5" w:rsidRPr="009B1C04" w:rsidRDefault="00C6795F" w:rsidP="00C93170">
      <w:r>
        <w:rPr>
          <w:sz w:val="28"/>
          <w:szCs w:val="28"/>
        </w:rPr>
        <w:lastRenderedPageBreak/>
        <w:t>++++</w:t>
      </w:r>
      <w:r w:rsidR="00B21BF8" w:rsidRPr="009B1C04">
        <w:rPr>
          <w:sz w:val="28"/>
          <w:szCs w:val="28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9B1C04">
        <w:t xml:space="preserve"> </w:t>
      </w:r>
      <w:r w:rsidRPr="009B1C04">
        <w:cr/>
      </w:r>
      <w:r w:rsidR="00C6795F"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</w:rPr>
      </w:pPr>
      <w:r w:rsidRPr="00BE32C5">
        <w:rPr>
          <w:b/>
          <w:lang w:val="en-US"/>
        </w:rPr>
        <w:t>Nochiziql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algebraik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englamalar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yechishning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Nyuto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usul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formula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ay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javobda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o</w:t>
      </w:r>
      <w:r w:rsidRPr="00BE32C5">
        <w:rPr>
          <w:b/>
        </w:rPr>
        <w:t>’</w:t>
      </w:r>
      <w:r w:rsidRPr="00BE32C5">
        <w:rPr>
          <w:b/>
          <w:lang w:val="en-US"/>
        </w:rPr>
        <w:t>g</w:t>
      </w:r>
      <w:r w:rsidRPr="00BE32C5">
        <w:rPr>
          <w:b/>
        </w:rPr>
        <w:t>’</w:t>
      </w:r>
      <w:r w:rsidRPr="00BE32C5">
        <w:rPr>
          <w:b/>
          <w:lang w:val="en-US"/>
        </w:rPr>
        <w:t>r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ko</w:t>
      </w:r>
      <w:r w:rsidRPr="00BE32C5">
        <w:rPr>
          <w:b/>
        </w:rPr>
        <w:t>’</w:t>
      </w:r>
      <w:r w:rsidRPr="00BE32C5">
        <w:rPr>
          <w:b/>
          <w:lang w:val="en-US"/>
        </w:rPr>
        <w:t>rsatilgan</w:t>
      </w:r>
    </w:p>
    <w:p w:rsidR="00C93170" w:rsidRDefault="00C93170" w:rsidP="00C93170">
      <w:pPr>
        <w:rPr>
          <w:lang w:val="en-US"/>
        </w:rPr>
      </w:pPr>
      <w:r w:rsidRPr="00C93170">
        <w:t xml:space="preserve"> </w:t>
      </w:r>
      <w:r w:rsidRPr="00C93170"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# </w:t>
      </w:r>
      <w:r w:rsidRPr="00A87099">
        <w:rPr>
          <w:position w:val="-34"/>
          <w:sz w:val="28"/>
          <w:szCs w:val="28"/>
        </w:rPr>
        <w:object w:dxaOrig="1980" w:dyaOrig="780">
          <v:shape id="_x0000_i1150" type="#_x0000_t75" style="width:99pt;height:39.75pt" o:ole="" fillcolor="window">
            <v:imagedata r:id="rId251" o:title=""/>
          </v:shape>
          <o:OLEObject Type="Embed" ProgID="Equation.3" ShapeID="_x0000_i1150" DrawAspect="Content" ObjectID="_1777723931" r:id="rId252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12"/>
          <w:sz w:val="28"/>
          <w:szCs w:val="28"/>
        </w:rPr>
        <w:object w:dxaOrig="1160" w:dyaOrig="360">
          <v:shape id="_x0000_i1151" type="#_x0000_t75" style="width:71.25pt;height:26.25pt" o:ole="" fillcolor="window">
            <v:imagedata r:id="rId253" o:title=""/>
          </v:shape>
          <o:OLEObject Type="Embed" ProgID="Equation.3" ShapeID="_x0000_i1151" DrawAspect="Content" ObjectID="_1777723932" r:id="rId254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12"/>
          <w:sz w:val="28"/>
          <w:szCs w:val="28"/>
        </w:rPr>
        <w:object w:dxaOrig="1399" w:dyaOrig="380">
          <v:shape id="_x0000_i1152" type="#_x0000_t75" style="width:88.5pt;height:24.75pt" o:ole="" fillcolor="window">
            <v:imagedata r:id="rId255" o:title=""/>
          </v:shape>
          <o:OLEObject Type="Embed" ProgID="Equation.3" ShapeID="_x0000_i1152" DrawAspect="Content" ObjectID="_1777723933" r:id="rId256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</w:rPr>
      </w:pPr>
      <w:r w:rsidRPr="00A87099">
        <w:rPr>
          <w:position w:val="-12"/>
          <w:sz w:val="28"/>
          <w:szCs w:val="28"/>
        </w:rPr>
        <w:object w:dxaOrig="1040" w:dyaOrig="360">
          <v:shape id="_x0000_i1153" type="#_x0000_t75" style="width:63.75pt;height:26.25pt" o:ole="" fillcolor="window">
            <v:imagedata r:id="rId257" o:title=""/>
          </v:shape>
          <o:OLEObject Type="Embed" ProgID="Equation.3" ShapeID="_x0000_i1153" DrawAspect="Content" ObjectID="_1777723934" r:id="rId258"/>
        </w:object>
      </w:r>
    </w:p>
    <w:p w:rsidR="00BE32C5" w:rsidRPr="009B1C04" w:rsidRDefault="00C6795F" w:rsidP="00C93170"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C93170" w:rsidRDefault="00C93170" w:rsidP="00C93170">
      <w:r w:rsidRPr="00C93170">
        <w:t xml:space="preserve"> </w:t>
      </w:r>
      <w:r w:rsidRPr="00C93170">
        <w:cr/>
      </w:r>
    </w:p>
    <w:p w:rsidR="00C93170" w:rsidRPr="00C93170" w:rsidRDefault="00C93170" w:rsidP="00BE32C5">
      <w:r w:rsidRPr="00C93170">
        <w:t xml:space="preserve"> </w:t>
      </w:r>
      <w:r w:rsidRPr="00C93170">
        <w:cr/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C6795F" w:rsidRDefault="00C93170" w:rsidP="00C93170">
      <w:pPr>
        <w:rPr>
          <w:b/>
          <w:lang w:val="en-US"/>
        </w:rPr>
      </w:pPr>
      <w:r w:rsidRPr="00BE32C5">
        <w:rPr>
          <w:b/>
          <w:lang w:val="en-US"/>
        </w:rPr>
        <w:t>Qaysi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formula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Nyuton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metodining</w:t>
      </w:r>
      <w:r w:rsidRPr="00C6795F">
        <w:rPr>
          <w:b/>
          <w:lang w:val="en-US"/>
        </w:rPr>
        <w:t xml:space="preserve"> </w:t>
      </w:r>
      <w:r w:rsidRPr="00BE32C5">
        <w:rPr>
          <w:b/>
          <w:lang w:val="en-US"/>
        </w:rPr>
        <w:t>modifikatsiyasi</w:t>
      </w:r>
      <w:r w:rsidRPr="00C6795F">
        <w:rPr>
          <w:b/>
          <w:lang w:val="en-US"/>
        </w:rPr>
        <w:t>?</w:t>
      </w:r>
    </w:p>
    <w:p w:rsidR="00C93170" w:rsidRDefault="00C93170" w:rsidP="00C93170">
      <w:pPr>
        <w:rPr>
          <w:lang w:val="en-US"/>
        </w:rPr>
      </w:pPr>
      <w:r w:rsidRPr="00C6795F">
        <w:rPr>
          <w:lang w:val="en-US"/>
        </w:rPr>
        <w:t xml:space="preserve"> </w:t>
      </w:r>
      <w:r w:rsidRPr="00C6795F">
        <w:rPr>
          <w:lang w:val="en-US"/>
        </w:rPr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BE32C5">
        <w:rPr>
          <w:lang w:val="en-US"/>
        </w:rPr>
        <w:t xml:space="preserve">= </w:t>
      </w:r>
    </w:p>
    <w:p w:rsidR="00BE32C5" w:rsidRPr="00C6795F" w:rsidRDefault="00BE32C5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# </w:t>
      </w:r>
      <w:r w:rsidRPr="00A87099">
        <w:rPr>
          <w:position w:val="-34"/>
          <w:sz w:val="28"/>
          <w:szCs w:val="28"/>
        </w:rPr>
        <w:object w:dxaOrig="1719" w:dyaOrig="820">
          <v:shape id="_x0000_i1154" type="#_x0000_t75" style="width:86.25pt;height:41.25pt" o:ole="">
            <v:imagedata r:id="rId259" o:title=""/>
          </v:shape>
          <o:OLEObject Type="Embed" ProgID="Equation.DSMT4" ShapeID="_x0000_i1154" DrawAspect="Content" ObjectID="_1777723935" r:id="rId260"/>
        </w:objec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>=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34"/>
          <w:sz w:val="28"/>
          <w:szCs w:val="28"/>
        </w:rPr>
        <w:object w:dxaOrig="1719" w:dyaOrig="820">
          <v:shape id="_x0000_i1155" type="#_x0000_t75" style="width:86.25pt;height:41.25pt" o:ole="">
            <v:imagedata r:id="rId261" o:title=""/>
          </v:shape>
          <o:OLEObject Type="Embed" ProgID="Equation.DSMT4" ShapeID="_x0000_i1155" DrawAspect="Content" ObjectID="_1777723936" r:id="rId262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34"/>
          <w:sz w:val="28"/>
          <w:szCs w:val="28"/>
        </w:rPr>
        <w:object w:dxaOrig="1719" w:dyaOrig="820">
          <v:shape id="_x0000_i1156" type="#_x0000_t75" style="width:86.25pt;height:41.25pt" o:ole="">
            <v:imagedata r:id="rId263" o:title=""/>
          </v:shape>
          <o:OLEObject Type="Embed" ProgID="Equation.DSMT4" ShapeID="_x0000_i1156" DrawAspect="Content" ObjectID="_1777723937" r:id="rId264"/>
        </w:object>
      </w:r>
      <w:r>
        <w:rPr>
          <w:sz w:val="28"/>
          <w:szCs w:val="28"/>
          <w:lang w:val="en-US"/>
        </w:rPr>
        <w:t xml:space="preserve"> </w:t>
      </w:r>
    </w:p>
    <w:p w:rsidR="00BE32C5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>=</w:t>
      </w:r>
      <w:r w:rsidR="00BE32C5">
        <w:rPr>
          <w:sz w:val="28"/>
          <w:szCs w:val="28"/>
          <w:lang w:val="en-US"/>
        </w:rPr>
        <w:t xml:space="preserve"> </w:t>
      </w:r>
    </w:p>
    <w:p w:rsidR="00BE32C5" w:rsidRDefault="00BE32C5" w:rsidP="00C93170">
      <w:pPr>
        <w:rPr>
          <w:sz w:val="28"/>
          <w:szCs w:val="28"/>
          <w:lang w:val="en-US"/>
        </w:rPr>
      </w:pPr>
      <w:r w:rsidRPr="00A87099">
        <w:rPr>
          <w:position w:val="-34"/>
          <w:sz w:val="28"/>
          <w:szCs w:val="28"/>
        </w:rPr>
        <w:object w:dxaOrig="1719" w:dyaOrig="820">
          <v:shape id="_x0000_i1157" type="#_x0000_t75" style="width:86.25pt;height:41.25pt" o:ole="">
            <v:imagedata r:id="rId265" o:title=""/>
          </v:shape>
          <o:OLEObject Type="Embed" ProgID="Equation.DSMT4" ShapeID="_x0000_i1157" DrawAspect="Content" ObjectID="_1777723938" r:id="rId266"/>
        </w:object>
      </w:r>
      <w:r>
        <w:rPr>
          <w:sz w:val="28"/>
          <w:szCs w:val="28"/>
          <w:lang w:val="en-US"/>
        </w:rPr>
        <w:t xml:space="preserve"> </w:t>
      </w:r>
    </w:p>
    <w:p w:rsidR="00BE32C5" w:rsidRPr="009B1C04" w:rsidRDefault="00C6795F" w:rsidP="00C93170"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C93170">
        <w:t xml:space="preserve"> </w:t>
      </w:r>
      <w:r w:rsidRPr="00C93170">
        <w:cr/>
      </w:r>
      <w:r w:rsidR="00C6795F">
        <w:rPr>
          <w:b/>
          <w:lang w:val="en-US"/>
        </w:rPr>
        <w:t xml:space="preserve"> </w:t>
      </w:r>
    </w:p>
    <w:p w:rsidR="00C93170" w:rsidRPr="00BE32C5" w:rsidRDefault="00C93170" w:rsidP="00C93170">
      <w:pPr>
        <w:rPr>
          <w:b/>
        </w:rPr>
      </w:pPr>
      <w:r w:rsidRPr="00BE32C5">
        <w:rPr>
          <w:b/>
          <w:lang w:val="en-US"/>
        </w:rPr>
        <w:t>Algebraik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englamalarn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echish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uchun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oddiy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iteratsiya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usulining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formula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qays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javobda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to</w:t>
      </w:r>
      <w:r w:rsidRPr="00BE32C5">
        <w:rPr>
          <w:b/>
        </w:rPr>
        <w:t>’</w:t>
      </w:r>
      <w:r w:rsidRPr="00BE32C5">
        <w:rPr>
          <w:b/>
          <w:lang w:val="en-US"/>
        </w:rPr>
        <w:t>g</w:t>
      </w:r>
      <w:r w:rsidRPr="00BE32C5">
        <w:rPr>
          <w:b/>
        </w:rPr>
        <w:t>’</w:t>
      </w:r>
      <w:r w:rsidRPr="00BE32C5">
        <w:rPr>
          <w:b/>
          <w:lang w:val="en-US"/>
        </w:rPr>
        <w:t>ri</w:t>
      </w:r>
      <w:r w:rsidRPr="00BE32C5">
        <w:rPr>
          <w:b/>
        </w:rPr>
        <w:t xml:space="preserve"> </w:t>
      </w:r>
      <w:r w:rsidRPr="00BE32C5">
        <w:rPr>
          <w:b/>
          <w:lang w:val="en-US"/>
        </w:rPr>
        <w:t>keltirilgan</w:t>
      </w:r>
      <w:r w:rsidRPr="00BE32C5">
        <w:rPr>
          <w:b/>
        </w:rPr>
        <w:t>?</w:t>
      </w:r>
    </w:p>
    <w:p w:rsidR="00C93170" w:rsidRDefault="00C93170" w:rsidP="00C93170">
      <w:pPr>
        <w:rPr>
          <w:lang w:val="en-US"/>
        </w:rPr>
      </w:pPr>
      <w:r w:rsidRPr="00C93170">
        <w:t xml:space="preserve"> </w:t>
      </w:r>
      <w:r w:rsidRPr="00C93170">
        <w:cr/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 xml:space="preserve">=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 xml:space="preserve"># </w:t>
      </w:r>
      <w:r w:rsidR="001C1393" w:rsidRPr="00D9495B">
        <w:rPr>
          <w:color w:val="365F91"/>
          <w:position w:val="-12"/>
          <w:sz w:val="28"/>
          <w:szCs w:val="28"/>
        </w:rPr>
        <w:object w:dxaOrig="1340" w:dyaOrig="380">
          <v:shape id="_x0000_i1158" type="#_x0000_t75" style="width:63.75pt;height:18.75pt" o:ole="" fillcolor="window">
            <v:imagedata r:id="rId267" o:title=""/>
          </v:shape>
          <o:OLEObject Type="Embed" ProgID="Equation.3" ShapeID="_x0000_i1158" DrawAspect="Content" ObjectID="_1777723939" r:id="rId268"/>
        </w:objec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lastRenderedPageBreak/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 w:rsidRPr="00D9495B">
        <w:rPr>
          <w:color w:val="365F91"/>
          <w:position w:val="-12"/>
          <w:sz w:val="28"/>
          <w:szCs w:val="28"/>
        </w:rPr>
        <w:object w:dxaOrig="1460" w:dyaOrig="380">
          <v:shape id="_x0000_i1159" type="#_x0000_t75" style="width:73.5pt;height:18.75pt" o:ole="" fillcolor="window">
            <v:imagedata r:id="rId269" o:title=""/>
          </v:shape>
          <o:OLEObject Type="Embed" ProgID="Equation.3" ShapeID="_x0000_i1159" DrawAspect="Content" ObjectID="_1777723940" r:id="rId270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 w:rsidRPr="00D9495B">
        <w:rPr>
          <w:color w:val="365F91"/>
          <w:position w:val="-14"/>
          <w:sz w:val="28"/>
          <w:szCs w:val="28"/>
        </w:rPr>
        <w:object w:dxaOrig="1460" w:dyaOrig="460">
          <v:shape id="_x0000_i1160" type="#_x0000_t75" style="width:117pt;height:26.25pt" o:ole="" fillcolor="window">
            <v:imagedata r:id="rId271" o:title=""/>
          </v:shape>
          <o:OLEObject Type="Embed" ProgID="Equation.3" ShapeID="_x0000_i1160" DrawAspect="Content" ObjectID="_1777723941" r:id="rId272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 w:rsidRPr="00D9495B">
        <w:rPr>
          <w:color w:val="365F91"/>
          <w:position w:val="-36"/>
          <w:sz w:val="28"/>
          <w:szCs w:val="28"/>
        </w:rPr>
        <w:object w:dxaOrig="999" w:dyaOrig="859">
          <v:shape id="_x0000_i1161" type="#_x0000_t75" style="width:80.25pt;height:48.75pt" o:ole="" fillcolor="window">
            <v:imagedata r:id="rId273" o:title=""/>
          </v:shape>
          <o:OLEObject Type="Embed" ProgID="Equation.3" ShapeID="_x0000_i1161" DrawAspect="Content" ObjectID="_1777723942" r:id="rId274"/>
        </w:object>
      </w:r>
    </w:p>
    <w:p w:rsidR="00C93170" w:rsidRPr="00C93170" w:rsidRDefault="00C6795F" w:rsidP="00C93170">
      <w:r>
        <w:rPr>
          <w:color w:val="365F91"/>
          <w:sz w:val="28"/>
          <w:szCs w:val="28"/>
        </w:rPr>
        <w:t>++++</w:t>
      </w:r>
      <w:r w:rsidR="00B21BF8" w:rsidRPr="009B1C04">
        <w:rPr>
          <w:color w:val="365F91"/>
          <w:sz w:val="28"/>
          <w:szCs w:val="28"/>
        </w:rPr>
        <w:t>+</w:t>
      </w:r>
      <w:r w:rsidR="001C1393" w:rsidRPr="009B1C04">
        <w:rPr>
          <w:color w:val="365F91"/>
          <w:sz w:val="28"/>
          <w:szCs w:val="28"/>
        </w:rPr>
        <w:t>+</w:t>
      </w:r>
      <w:r w:rsidR="00C93170" w:rsidRPr="00C93170">
        <w:cr/>
      </w:r>
    </w:p>
    <w:p w:rsidR="00C93170" w:rsidRPr="00C93170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1C1393">
        <w:rPr>
          <w:b/>
          <w:lang w:val="en-US"/>
        </w:rPr>
        <w:t>Oddiy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iteratsiy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usulining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yaqinlashish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shart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qays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javobd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to</w:t>
      </w:r>
      <w:r w:rsidRPr="001C1393">
        <w:rPr>
          <w:b/>
        </w:rPr>
        <w:t>’</w:t>
      </w:r>
      <w:r w:rsidRPr="001C1393">
        <w:rPr>
          <w:b/>
          <w:lang w:val="en-US"/>
        </w:rPr>
        <w:t>g</w:t>
      </w:r>
      <w:r w:rsidRPr="001C1393">
        <w:rPr>
          <w:b/>
        </w:rPr>
        <w:t>’</w:t>
      </w:r>
      <w:r w:rsidRPr="001C1393">
        <w:rPr>
          <w:b/>
          <w:lang w:val="en-US"/>
        </w:rPr>
        <w:t>r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keltirilgan</w:t>
      </w:r>
      <w:r w:rsidRPr="001C1393">
        <w:rPr>
          <w:b/>
        </w:rPr>
        <w:t>?</w:t>
      </w:r>
    </w:p>
    <w:p w:rsidR="001C1393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  <w:r w:rsidR="001C1393">
        <w:rPr>
          <w:b/>
          <w:lang w:val="en-US"/>
        </w:rPr>
        <w:t xml:space="preserve">=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 xml:space="preserve">#  </w:t>
      </w:r>
      <w:r w:rsidRPr="00D9495B">
        <w:rPr>
          <w:color w:val="365F91"/>
          <w:position w:val="-18"/>
          <w:sz w:val="28"/>
          <w:szCs w:val="28"/>
        </w:rPr>
        <w:object w:dxaOrig="1080" w:dyaOrig="499">
          <v:shape id="_x0000_i1162" type="#_x0000_t75" style="width:53.25pt;height:24.75pt" o:ole="" fillcolor="window">
            <v:imagedata r:id="rId275" o:title=""/>
          </v:shape>
          <o:OLEObject Type="Embed" ProgID="Equation.3" ShapeID="_x0000_i1162" DrawAspect="Content" ObjectID="_1777723943" r:id="rId276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 w:rsidRPr="00D9495B">
        <w:rPr>
          <w:color w:val="365F91"/>
          <w:position w:val="-12"/>
          <w:sz w:val="28"/>
          <w:szCs w:val="28"/>
        </w:rPr>
        <w:object w:dxaOrig="940" w:dyaOrig="360">
          <v:shape id="_x0000_i1163" type="#_x0000_t75" style="width:47.25pt;height:17.25pt" o:ole="" fillcolor="window">
            <v:imagedata r:id="rId277" o:title=""/>
          </v:shape>
          <o:OLEObject Type="Embed" ProgID="Equation.3" ShapeID="_x0000_i1163" DrawAspect="Content" ObjectID="_1777723944" r:id="rId278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 w:rsidRPr="00D9495B">
        <w:rPr>
          <w:color w:val="365F91"/>
          <w:position w:val="-12"/>
          <w:sz w:val="28"/>
          <w:szCs w:val="28"/>
        </w:rPr>
        <w:object w:dxaOrig="940" w:dyaOrig="360">
          <v:shape id="_x0000_i1164" type="#_x0000_t75" style="width:47.25pt;height:17.25pt" o:ole="" fillcolor="window">
            <v:imagedata r:id="rId279" o:title=""/>
          </v:shape>
          <o:OLEObject Type="Embed" ProgID="Equation.3" ShapeID="_x0000_i1164" DrawAspect="Content" ObjectID="_1777723945" r:id="rId280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Default="00C6795F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>===</w:t>
      </w:r>
      <w:r w:rsidR="00B21BF8">
        <w:rPr>
          <w:color w:val="365F91"/>
          <w:sz w:val="28"/>
          <w:szCs w:val="28"/>
          <w:lang w:val="en-US"/>
        </w:rPr>
        <w:t>=</w:t>
      </w:r>
      <w:r w:rsidR="001C1393">
        <w:rPr>
          <w:color w:val="365F91"/>
          <w:sz w:val="28"/>
          <w:szCs w:val="28"/>
          <w:lang w:val="en-US"/>
        </w:rPr>
        <w:t xml:space="preserve"> </w:t>
      </w:r>
    </w:p>
    <w:p w:rsidR="001C1393" w:rsidRDefault="001C1393" w:rsidP="00C93170">
      <w:pPr>
        <w:rPr>
          <w:color w:val="365F91"/>
          <w:sz w:val="28"/>
          <w:szCs w:val="28"/>
          <w:lang w:val="en-US"/>
        </w:rPr>
      </w:pPr>
      <w:r>
        <w:rPr>
          <w:color w:val="365F91"/>
          <w:sz w:val="28"/>
          <w:szCs w:val="28"/>
          <w:lang w:val="en-US"/>
        </w:rPr>
        <w:t xml:space="preserve"> </w:t>
      </w:r>
      <w:r w:rsidRPr="00D9495B">
        <w:rPr>
          <w:color w:val="365F91"/>
          <w:position w:val="-12"/>
          <w:sz w:val="28"/>
          <w:szCs w:val="28"/>
        </w:rPr>
        <w:object w:dxaOrig="940" w:dyaOrig="360">
          <v:shape id="_x0000_i1165" type="#_x0000_t75" style="width:47.25pt;height:17.25pt" o:ole="" fillcolor="window">
            <v:imagedata r:id="rId281" o:title=""/>
          </v:shape>
          <o:OLEObject Type="Embed" ProgID="Equation.3" ShapeID="_x0000_i1165" DrawAspect="Content" ObjectID="_1777723946" r:id="rId282"/>
        </w:object>
      </w:r>
      <w:r>
        <w:rPr>
          <w:color w:val="365F91"/>
          <w:sz w:val="28"/>
          <w:szCs w:val="28"/>
          <w:lang w:val="en-US"/>
        </w:rPr>
        <w:t xml:space="preserve"> </w:t>
      </w:r>
    </w:p>
    <w:p w:rsidR="001C1393" w:rsidRPr="009B1C04" w:rsidRDefault="00C6795F" w:rsidP="00C93170">
      <w:pPr>
        <w:rPr>
          <w:b/>
        </w:rPr>
      </w:pPr>
      <w:r>
        <w:rPr>
          <w:color w:val="365F91"/>
          <w:sz w:val="28"/>
          <w:szCs w:val="28"/>
        </w:rPr>
        <w:t>++++</w:t>
      </w:r>
      <w:r w:rsidR="00B21BF8" w:rsidRPr="009B1C04">
        <w:rPr>
          <w:color w:val="365F91"/>
          <w:sz w:val="28"/>
          <w:szCs w:val="28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C93170">
        <w:t xml:space="preserve"> </w:t>
      </w:r>
      <w:r w:rsidRPr="00C93170">
        <w:cr/>
      </w:r>
      <w:r w:rsidR="00C6795F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1C1393">
        <w:rPr>
          <w:b/>
          <w:lang w:val="en-US"/>
        </w:rPr>
        <w:t>f</w:t>
      </w:r>
      <w:r w:rsidRPr="001C1393">
        <w:rPr>
          <w:b/>
        </w:rPr>
        <w:t>(</w:t>
      </w:r>
      <w:r w:rsidRPr="001C1393">
        <w:rPr>
          <w:b/>
          <w:lang w:val="en-US"/>
        </w:rPr>
        <w:t>x</w:t>
      </w:r>
      <w:r w:rsidRPr="001C1393">
        <w:rPr>
          <w:b/>
        </w:rPr>
        <w:t xml:space="preserve">)=0 </w:t>
      </w:r>
      <w:r w:rsidRPr="001C1393">
        <w:rPr>
          <w:b/>
          <w:lang w:val="en-US"/>
        </w:rPr>
        <w:t>tenglam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ung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teng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kuchl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bo</w:t>
      </w:r>
      <w:r w:rsidRPr="001C1393">
        <w:rPr>
          <w:b/>
        </w:rPr>
        <w:t>’</w:t>
      </w:r>
      <w:r w:rsidRPr="001C1393">
        <w:rPr>
          <w:b/>
          <w:lang w:val="en-US"/>
        </w:rPr>
        <w:t>lgan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x</w:t>
      </w:r>
      <w:r w:rsidRPr="001C1393">
        <w:rPr>
          <w:b/>
        </w:rPr>
        <w:t>=</w:t>
      </w:r>
      <w:r w:rsidRPr="001C1393">
        <w:rPr>
          <w:b/>
          <w:lang w:val="en-US"/>
        </w:rPr>
        <w:t>j</w:t>
      </w:r>
      <w:r w:rsidRPr="001C1393">
        <w:rPr>
          <w:b/>
        </w:rPr>
        <w:t>(</w:t>
      </w:r>
      <w:r w:rsidRPr="001C1393">
        <w:rPr>
          <w:b/>
          <w:lang w:val="en-US"/>
        </w:rPr>
        <w:t>x</w:t>
      </w:r>
      <w:r w:rsidRPr="001C1393">
        <w:rPr>
          <w:b/>
        </w:rPr>
        <w:t xml:space="preserve">) </w:t>
      </w:r>
      <w:r w:rsidRPr="001C1393">
        <w:rPr>
          <w:b/>
          <w:lang w:val="en-US"/>
        </w:rPr>
        <w:t>kanonik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shaklg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keltirilgan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v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ildizlar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ajratilgan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bo</w:t>
      </w:r>
      <w:r w:rsidRPr="001C1393">
        <w:rPr>
          <w:b/>
        </w:rPr>
        <w:t>’</w:t>
      </w:r>
      <w:r w:rsidRPr="001C1393">
        <w:rPr>
          <w:b/>
          <w:lang w:val="en-US"/>
        </w:rPr>
        <w:t>lsa</w:t>
      </w:r>
      <w:r w:rsidRPr="001C1393">
        <w:rPr>
          <w:b/>
        </w:rPr>
        <w:t xml:space="preserve">, </w:t>
      </w:r>
      <w:r w:rsidRPr="001C1393">
        <w:rPr>
          <w:b/>
          <w:lang w:val="en-US"/>
        </w:rPr>
        <w:t>un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qaysi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metod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yordamida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yechishning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zaruriy</w:t>
      </w:r>
      <w:r w:rsidRPr="001C1393">
        <w:rPr>
          <w:b/>
        </w:rPr>
        <w:t xml:space="preserve"> </w:t>
      </w:r>
      <w:r w:rsidRPr="001C1393">
        <w:rPr>
          <w:b/>
          <w:lang w:val="en-US"/>
        </w:rPr>
        <w:t>sharti</w:t>
      </w:r>
      <w:r w:rsidRPr="001C1393">
        <w:rPr>
          <w:b/>
        </w:rPr>
        <w:t>?</w:t>
      </w:r>
    </w:p>
    <w:p w:rsidR="001C1393" w:rsidRPr="001C1393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1C1393" w:rsidP="00C93170">
      <w:pPr>
        <w:rPr>
          <w:lang w:val="en-US"/>
        </w:rPr>
      </w:pPr>
      <w:r>
        <w:rPr>
          <w:lang w:val="en-US"/>
        </w:rPr>
        <w:t xml:space="preserve">#  </w:t>
      </w:r>
      <w:r w:rsidR="00C93170" w:rsidRPr="00C93170">
        <w:rPr>
          <w:lang w:val="en-US"/>
        </w:rPr>
        <w:t>oddiy iteratsiya metodi</w:t>
      </w:r>
    </w:p>
    <w:p w:rsidR="001C1393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Gorner sxemasi</w:t>
      </w:r>
    </w:p>
    <w:p w:rsidR="001C1393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Nyuton metodi</w:t>
      </w:r>
    </w:p>
    <w:p w:rsidR="001C1393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tarlar</w:t>
      </w:r>
      <w:r w:rsidRPr="009B1C04">
        <w:rPr>
          <w:lang w:val="en-US"/>
        </w:rPr>
        <w:t xml:space="preserve"> </w:t>
      </w:r>
      <w:r w:rsidRPr="00C93170">
        <w:rPr>
          <w:lang w:val="en-US"/>
        </w:rPr>
        <w:t>metodi</w:t>
      </w:r>
    </w:p>
    <w:p w:rsidR="001C1393" w:rsidRPr="009B1C04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C93170" w:rsidRPr="009B1C04" w:rsidRDefault="00C93170" w:rsidP="00C93170">
      <w:pPr>
        <w:rPr>
          <w:lang w:val="en-US"/>
        </w:rPr>
      </w:pPr>
    </w:p>
    <w:p w:rsidR="00C93170" w:rsidRPr="001C1393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1C1393" w:rsidRDefault="00C93170" w:rsidP="00C93170">
      <w:pPr>
        <w:rPr>
          <w:b/>
          <w:lang w:val="en-US"/>
        </w:rPr>
      </w:pPr>
      <w:r w:rsidRPr="001C1393">
        <w:rPr>
          <w:b/>
          <w:lang w:val="en-US"/>
        </w:rPr>
        <w:t xml:space="preserve">  </w:t>
      </w:r>
      <w:r w:rsidR="001C1393" w:rsidRPr="00D9495B">
        <w:rPr>
          <w:noProof/>
          <w:position w:val="-6"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1393">
        <w:rPr>
          <w:b/>
          <w:lang w:val="en-US"/>
        </w:rPr>
        <w:t xml:space="preserve"> tenglamaning eng katta musbat ildizini iteratsiya usuli bilan topish uchun tenglamani iteratsiya metodini qo'llash uchun qulay holga keltiring.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 xml:space="preserve">= </w:t>
      </w:r>
    </w:p>
    <w:p w:rsidR="001C1393" w:rsidRDefault="001C1393" w:rsidP="00C93170">
      <w:pPr>
        <w:rPr>
          <w:lang w:val="en-US"/>
        </w:rPr>
      </w:pPr>
      <w:r>
        <w:rPr>
          <w:lang w:val="en-US"/>
        </w:rPr>
        <w:t>#</w:t>
      </w:r>
      <w:r w:rsidR="00B21BF8">
        <w:rPr>
          <w:lang w:val="en-US"/>
        </w:rPr>
        <w:t xml:space="preserve"> </w:t>
      </w:r>
      <w:r w:rsidRPr="00D9495B">
        <w:rPr>
          <w:noProof/>
          <w:position w:val="-14"/>
          <w:sz w:val="28"/>
          <w:szCs w:val="28"/>
        </w:rPr>
        <w:drawing>
          <wp:inline distT="0" distB="0" distL="0" distR="0">
            <wp:extent cx="1028700" cy="29527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1C1393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 xml:space="preserve"> </w:t>
      </w:r>
    </w:p>
    <w:p w:rsidR="001C1393" w:rsidRDefault="001C1393" w:rsidP="00C93170">
      <w:pPr>
        <w:rPr>
          <w:lang w:val="en-US"/>
        </w:rPr>
      </w:pPr>
      <w:r w:rsidRPr="00D9495B">
        <w:rPr>
          <w:noProof/>
          <w:position w:val="-6"/>
          <w:sz w:val="28"/>
          <w:szCs w:val="28"/>
        </w:rPr>
        <w:drawing>
          <wp:inline distT="0" distB="0" distL="0" distR="0">
            <wp:extent cx="1143000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1C1393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 xml:space="preserve"> </w:t>
      </w:r>
    </w:p>
    <w:p w:rsidR="001C1393" w:rsidRDefault="001C1393" w:rsidP="00C93170">
      <w:pPr>
        <w:rPr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1C1393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  <w:r w:rsidR="001C1393">
        <w:rPr>
          <w:lang w:val="en-US"/>
        </w:rPr>
        <w:t xml:space="preserve">= </w:t>
      </w:r>
    </w:p>
    <w:p w:rsidR="001C1393" w:rsidRPr="00C93170" w:rsidRDefault="001C1393" w:rsidP="00C93170">
      <w:pPr>
        <w:rPr>
          <w:lang w:val="en-US"/>
        </w:rPr>
      </w:pPr>
      <w:r w:rsidRPr="00D9495B">
        <w:rPr>
          <w:noProof/>
          <w:position w:val="-28"/>
          <w:sz w:val="28"/>
          <w:szCs w:val="28"/>
        </w:rPr>
        <w:lastRenderedPageBreak/>
        <w:drawing>
          <wp:inline distT="0" distB="0" distL="0" distR="0">
            <wp:extent cx="733425" cy="4857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</w:p>
    <w:p w:rsidR="00C93170" w:rsidRPr="00C93170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B21BF8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t xml:space="preserve"> </w:t>
      </w:r>
      <w:r w:rsidR="00B21BF8"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2028825" cy="23812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BF8">
        <w:rPr>
          <w:b/>
          <w:lang w:val="en-US"/>
        </w:rPr>
        <w:t xml:space="preserve"> tenglamaning    oraliqdagi yagona ildizini Nyuton metodi bilan topishda   qanday shartni qanoatlantirishi kerak.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="00C6795F">
        <w:rPr>
          <w:lang w:val="en-US"/>
        </w:rPr>
        <w:t>===</w:t>
      </w:r>
      <w:r w:rsidR="00B21BF8">
        <w:rPr>
          <w:lang w:val="en-US"/>
        </w:rPr>
        <w:t xml:space="preserve">= </w:t>
      </w:r>
    </w:p>
    <w:p w:rsidR="00B21BF8" w:rsidRDefault="00B21BF8" w:rsidP="00C93170">
      <w:pPr>
        <w:rPr>
          <w:lang w:val="en-US"/>
        </w:rPr>
      </w:pPr>
      <w:r>
        <w:rPr>
          <w:lang w:val="en-US"/>
        </w:rPr>
        <w:t>#</w:t>
      </w: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447800" cy="23812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 xml:space="preserve">= </w:t>
      </w:r>
    </w:p>
    <w:p w:rsidR="00B21BF8" w:rsidRDefault="00B21BF8" w:rsidP="00C93170">
      <w:pPr>
        <w:rPr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114425" cy="2286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 xml:space="preserve">= </w:t>
      </w:r>
    </w:p>
    <w:p w:rsidR="00B21BF8" w:rsidRDefault="00B21BF8" w:rsidP="00C93170">
      <w:pPr>
        <w:rPr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409700" cy="23812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 xml:space="preserve">= </w:t>
      </w:r>
    </w:p>
    <w:p w:rsidR="00B21BF8" w:rsidRDefault="00B21BF8" w:rsidP="00C93170">
      <w:pPr>
        <w:rPr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800100" cy="2381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B21BF8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>
      <w:r w:rsidRPr="009B1C04">
        <w:t xml:space="preserve"> </w:t>
      </w:r>
    </w:p>
    <w:p w:rsidR="00C93170" w:rsidRPr="00C6795F" w:rsidRDefault="00C93170" w:rsidP="00C6795F">
      <w:pPr>
        <w:rPr>
          <w:b/>
          <w:lang w:val="en-US"/>
        </w:rPr>
      </w:pPr>
      <w:r w:rsidRPr="009B1C04">
        <w:rPr>
          <w:b/>
        </w:rPr>
        <w:t xml:space="preserve"> </w:t>
      </w:r>
      <w:r w:rsidR="00C6795F"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B21BF8">
        <w:rPr>
          <w:b/>
          <w:lang w:val="en-US"/>
        </w:rPr>
        <w:t>f</w:t>
      </w:r>
      <w:r w:rsidRPr="00B21BF8">
        <w:rPr>
          <w:b/>
        </w:rPr>
        <w:t>(</w:t>
      </w:r>
      <w:r w:rsidRPr="00B21BF8">
        <w:rPr>
          <w:b/>
          <w:lang w:val="en-US"/>
        </w:rPr>
        <w:t>x</w:t>
      </w:r>
      <w:r w:rsidRPr="00B21BF8">
        <w:rPr>
          <w:b/>
        </w:rPr>
        <w:t xml:space="preserve">) </w:t>
      </w:r>
      <w:r w:rsidRPr="00B21BF8">
        <w:rPr>
          <w:b/>
          <w:lang w:val="en-US"/>
        </w:rPr>
        <w:t>tenglamaning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ildizin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Vatar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usul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ilan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taqribiy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hisoblashda</w:t>
      </w:r>
      <w:r w:rsidRPr="00B21BF8">
        <w:rPr>
          <w:b/>
        </w:rPr>
        <w:t xml:space="preserve"> [</w:t>
      </w:r>
      <w:r w:rsidRPr="00B21BF8">
        <w:rPr>
          <w:b/>
          <w:lang w:val="en-US"/>
        </w:rPr>
        <w:t>a</w:t>
      </w:r>
      <w:r w:rsidRPr="00B21BF8">
        <w:rPr>
          <w:b/>
        </w:rPr>
        <w:t>;</w:t>
      </w:r>
      <w:r w:rsidRPr="00B21BF8">
        <w:rPr>
          <w:b/>
          <w:lang w:val="en-US"/>
        </w:rPr>
        <w:t>b</w:t>
      </w:r>
      <w:r w:rsidRPr="00B21BF8">
        <w:rPr>
          <w:b/>
        </w:rPr>
        <w:t xml:space="preserve">] </w:t>
      </w:r>
      <w:r w:rsidRPr="00B21BF8">
        <w:rPr>
          <w:b/>
          <w:lang w:val="en-US"/>
        </w:rPr>
        <w:t>oraliqning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uyidag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shartlardan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ays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irin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anoatlantiruvch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chetk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nuqtas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x</w:t>
      </w:r>
      <w:r w:rsidRPr="00B21BF8">
        <w:rPr>
          <w:b/>
        </w:rPr>
        <w:t xml:space="preserve">0 </w:t>
      </w:r>
      <w:r w:rsidRPr="00B21BF8">
        <w:rPr>
          <w:b/>
          <w:lang w:val="en-US"/>
        </w:rPr>
        <w:t>boshlang</w:t>
      </w:r>
      <w:r w:rsidRPr="00B21BF8">
        <w:rPr>
          <w:b/>
        </w:rPr>
        <w:t>’</w:t>
      </w:r>
      <w:r w:rsidRPr="00B21BF8">
        <w:rPr>
          <w:b/>
          <w:lang w:val="en-US"/>
        </w:rPr>
        <w:t>ich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iymat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sifatid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tanlab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olinadi</w:t>
      </w:r>
      <w:r w:rsidRPr="00B21BF8">
        <w:rPr>
          <w:b/>
        </w:rPr>
        <w:t>?</w:t>
      </w:r>
    </w:p>
    <w:p w:rsidR="00B21BF8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B21BF8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C93170">
        <w:rPr>
          <w:lang w:val="en-US"/>
        </w:rPr>
        <w:t>f(x)f’’(x)&lt;0 shartni qanoatlantiruvchi nuqtasi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x)f’(x)&lt;0 shartni qanoatlantiruvchi nuqtasi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x)f’’(x)&gt;0 shartni qanoatlantiruvchi nuqtasi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f(x)f’(x)&gt;0 shartni qanoatlantiruvchi nuqtasi </w:t>
      </w:r>
    </w:p>
    <w:p w:rsidR="00B21BF8" w:rsidRPr="009B1C04" w:rsidRDefault="00C6795F" w:rsidP="00C93170">
      <w:r>
        <w:t>++++</w:t>
      </w:r>
      <w:r w:rsidR="00B21BF8" w:rsidRPr="009B1C04">
        <w:t>+</w:t>
      </w:r>
    </w:p>
    <w:p w:rsidR="00C93170" w:rsidRPr="009B1C04" w:rsidRDefault="00C93170" w:rsidP="00C93170"/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Pr="00B21BF8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t>Nochiziqli algebraik tenglamalarni echish uchun vatarlar usulida x0 tanlash shartini ko’rsating!</w:t>
      </w:r>
    </w:p>
    <w:p w:rsid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 xml:space="preserve">= </w:t>
      </w:r>
    </w:p>
    <w:p w:rsidR="00B21BF8" w:rsidRPr="00C93170" w:rsidRDefault="00B21BF8" w:rsidP="00C93170">
      <w:pPr>
        <w:rPr>
          <w:lang w:val="en-US"/>
        </w:rPr>
      </w:pPr>
      <w:r>
        <w:rPr>
          <w:sz w:val="28"/>
          <w:szCs w:val="28"/>
          <w:lang w:val="uz-Latn-UZ"/>
        </w:rPr>
        <w:t>#</w:t>
      </w:r>
      <w:r w:rsidRPr="00A87099">
        <w:rPr>
          <w:position w:val="-10"/>
          <w:sz w:val="28"/>
          <w:szCs w:val="28"/>
          <w:lang w:val="uz-Latn-UZ"/>
        </w:rPr>
        <w:object w:dxaOrig="1020" w:dyaOrig="360">
          <v:shape id="_x0000_i1166" type="#_x0000_t75" style="width:59.25pt;height:23.25pt" o:ole="" fillcolor="window">
            <v:imagedata r:id="rId245" o:title=""/>
          </v:shape>
          <o:OLEObject Type="Embed" ProgID="Equation.3" ShapeID="_x0000_i1166" DrawAspect="Content" ObjectID="_1777723947" r:id="rId293"/>
        </w:object>
      </w:r>
      <w:r w:rsidRPr="00A87099">
        <w:rPr>
          <w:sz w:val="28"/>
          <w:szCs w:val="28"/>
          <w:lang w:val="en-US"/>
        </w:rPr>
        <w:t xml:space="preserve">, </w:t>
      </w:r>
      <w:r w:rsidRPr="00A87099">
        <w:rPr>
          <w:position w:val="-10"/>
          <w:sz w:val="28"/>
          <w:szCs w:val="28"/>
          <w:lang w:val="uz-Latn-UZ"/>
        </w:rPr>
        <w:object w:dxaOrig="1600" w:dyaOrig="360">
          <v:shape id="_x0000_i1167" type="#_x0000_t75" style="width:93pt;height:23.25pt" o:ole="" fillcolor="window">
            <v:imagedata r:id="rId294" o:title=""/>
          </v:shape>
          <o:OLEObject Type="Embed" ProgID="Equation.3" ShapeID="_x0000_i1167" DrawAspect="Content" ObjectID="_1777723948" r:id="rId295"/>
        </w:object>
      </w:r>
    </w:p>
    <w:p w:rsidR="00C93170" w:rsidRDefault="00C93170" w:rsidP="00C93170">
      <w:r w:rsidRPr="00C93170">
        <w:rPr>
          <w:lang w:val="en-US"/>
        </w:rPr>
        <w:t xml:space="preserve"> </w:t>
      </w:r>
      <w:r w:rsidR="00C6795F">
        <w:t>===</w:t>
      </w:r>
      <w:r w:rsidR="00B21BF8">
        <w:t xml:space="preserve">== </w:t>
      </w:r>
    </w:p>
    <w:p w:rsidR="00B21BF8" w:rsidRDefault="00B21BF8" w:rsidP="00C93170">
      <w:pPr>
        <w:rPr>
          <w:sz w:val="28"/>
          <w:szCs w:val="28"/>
        </w:rPr>
      </w:pPr>
      <w:r w:rsidRPr="00A87099">
        <w:rPr>
          <w:position w:val="-10"/>
          <w:sz w:val="28"/>
          <w:szCs w:val="28"/>
        </w:rPr>
        <w:object w:dxaOrig="1600" w:dyaOrig="320">
          <v:shape id="_x0000_i1168" type="#_x0000_t75" style="width:80.25pt;height:15.75pt" o:ole="" fillcolor="window">
            <v:imagedata r:id="rId247" o:title=""/>
          </v:shape>
          <o:OLEObject Type="Embed" ProgID="Equation.3" ShapeID="_x0000_i1168" DrawAspect="Content" ObjectID="_1777723949" r:id="rId296"/>
        </w:object>
      </w:r>
    </w:p>
    <w:p w:rsidR="00B21BF8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 xml:space="preserve">= </w:t>
      </w:r>
    </w:p>
    <w:p w:rsidR="00B21BF8" w:rsidRDefault="00B21BF8" w:rsidP="00C93170">
      <w:pPr>
        <w:rPr>
          <w:sz w:val="28"/>
          <w:szCs w:val="28"/>
          <w:lang w:val="uz-Latn-UZ"/>
        </w:rPr>
      </w:pPr>
      <w:r w:rsidRPr="00A87099">
        <w:rPr>
          <w:position w:val="-10"/>
          <w:sz w:val="28"/>
          <w:szCs w:val="28"/>
          <w:lang w:val="uz-Latn-UZ"/>
        </w:rPr>
        <w:object w:dxaOrig="1020" w:dyaOrig="360">
          <v:shape id="_x0000_i1169" type="#_x0000_t75" style="width:59.25pt;height:23.25pt" o:ole="" fillcolor="window">
            <v:imagedata r:id="rId245" o:title=""/>
          </v:shape>
          <o:OLEObject Type="Embed" ProgID="Equation.3" ShapeID="_x0000_i1169" DrawAspect="Content" ObjectID="_1777723950" r:id="rId297"/>
        </w:object>
      </w:r>
    </w:p>
    <w:p w:rsidR="00B21BF8" w:rsidRDefault="00C6795F" w:rsidP="00C93170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===</w:t>
      </w:r>
      <w:r w:rsidR="00B21BF8">
        <w:rPr>
          <w:sz w:val="28"/>
          <w:szCs w:val="28"/>
          <w:lang w:val="uz-Latn-UZ"/>
        </w:rPr>
        <w:t>=</w:t>
      </w:r>
    </w:p>
    <w:p w:rsidR="00B21BF8" w:rsidRDefault="00B21BF8" w:rsidP="00C93170">
      <w:pPr>
        <w:rPr>
          <w:sz w:val="28"/>
          <w:szCs w:val="28"/>
        </w:rPr>
      </w:pPr>
      <w:r w:rsidRPr="00A87099">
        <w:rPr>
          <w:position w:val="-10"/>
          <w:sz w:val="28"/>
          <w:szCs w:val="28"/>
        </w:rPr>
        <w:object w:dxaOrig="1579" w:dyaOrig="320">
          <v:shape id="_x0000_i1170" type="#_x0000_t75" style="width:78pt;height:15.75pt" o:ole="" fillcolor="window">
            <v:imagedata r:id="rId249" o:title=""/>
          </v:shape>
          <o:OLEObject Type="Embed" ProgID="Equation.3" ShapeID="_x0000_i1170" DrawAspect="Content" ObjectID="_1777723951" r:id="rId298"/>
        </w:object>
      </w:r>
    </w:p>
    <w:p w:rsidR="00B21BF8" w:rsidRPr="009B1C04" w:rsidRDefault="00C6795F" w:rsidP="00C93170">
      <w:r>
        <w:rPr>
          <w:sz w:val="28"/>
          <w:szCs w:val="28"/>
        </w:rPr>
        <w:t>++++</w:t>
      </w:r>
      <w:r w:rsidR="00B21BF8" w:rsidRPr="009B1C04">
        <w:rPr>
          <w:sz w:val="28"/>
          <w:szCs w:val="28"/>
        </w:rPr>
        <w:t>+</w:t>
      </w:r>
    </w:p>
    <w:p w:rsidR="00C93170" w:rsidRPr="00C6795F" w:rsidRDefault="00C93170" w:rsidP="00C6795F">
      <w:pPr>
        <w:rPr>
          <w:b/>
          <w:lang w:val="en-US"/>
        </w:rPr>
      </w:pPr>
      <w:r w:rsidRPr="00C93170">
        <w:t xml:space="preserve"> </w:t>
      </w:r>
      <w:r w:rsidRPr="00C93170">
        <w:cr/>
      </w:r>
      <w:r w:rsidR="00C6795F">
        <w:rPr>
          <w:b/>
          <w:lang w:val="en-US"/>
        </w:rPr>
        <w:t xml:space="preserve"> </w:t>
      </w:r>
    </w:p>
    <w:p w:rsidR="00C93170" w:rsidRPr="00B21BF8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t>Vatarlar usulining formulasini aniqlang?</w:t>
      </w:r>
    </w:p>
    <w:p w:rsidR="00C93170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lastRenderedPageBreak/>
        <w:t xml:space="preserve"> </w:t>
      </w:r>
      <w:r w:rsidRPr="00B21BF8">
        <w:rPr>
          <w:b/>
          <w:lang w:val="en-US"/>
        </w:rPr>
        <w:cr/>
      </w:r>
      <w:r w:rsidR="00C6795F"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B21BF8" w:rsidRDefault="00B21BF8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#  </w:t>
      </w:r>
      <w:r w:rsidRPr="00A87099">
        <w:rPr>
          <w:position w:val="-54"/>
          <w:sz w:val="28"/>
          <w:szCs w:val="28"/>
          <w:lang w:val="uz-Cyrl-UZ"/>
        </w:rPr>
        <w:object w:dxaOrig="2040" w:dyaOrig="1219">
          <v:shape id="_x0000_i1171" type="#_x0000_t75" style="width:112.5pt;height:52.5pt" o:ole="">
            <v:imagedata r:id="rId299" o:title=""/>
          </v:shape>
          <o:OLEObject Type="Embed" ProgID="Equation.3" ShapeID="_x0000_i1171" DrawAspect="Content" ObjectID="_1777723952" r:id="rId300"/>
        </w:object>
      </w:r>
      <w:r>
        <w:rPr>
          <w:sz w:val="28"/>
          <w:szCs w:val="28"/>
          <w:lang w:val="en-US"/>
        </w:rPr>
        <w:t xml:space="preserve"> </w:t>
      </w:r>
    </w:p>
    <w:p w:rsidR="00B21BF8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 xml:space="preserve">= </w:t>
      </w:r>
    </w:p>
    <w:p w:rsidR="00B21BF8" w:rsidRDefault="00B21BF8" w:rsidP="00C93170">
      <w:pPr>
        <w:rPr>
          <w:sz w:val="28"/>
          <w:szCs w:val="28"/>
          <w:lang w:val="en-US"/>
        </w:rPr>
      </w:pPr>
      <w:r w:rsidRPr="00A87099">
        <w:rPr>
          <w:position w:val="-34"/>
          <w:sz w:val="28"/>
          <w:szCs w:val="28"/>
          <w:lang w:val="uz-Cyrl-UZ"/>
        </w:rPr>
        <w:object w:dxaOrig="1980" w:dyaOrig="780">
          <v:shape id="_x0000_i1172" type="#_x0000_t75" style="width:111.75pt;height:42.75pt" o:ole="">
            <v:imagedata r:id="rId301" o:title=""/>
          </v:shape>
          <o:OLEObject Type="Embed" ProgID="Equation.3" ShapeID="_x0000_i1172" DrawAspect="Content" ObjectID="_1777723953" r:id="rId302"/>
        </w:object>
      </w:r>
      <w:r>
        <w:rPr>
          <w:sz w:val="28"/>
          <w:szCs w:val="28"/>
          <w:lang w:val="en-US"/>
        </w:rPr>
        <w:t xml:space="preserve"> </w:t>
      </w:r>
    </w:p>
    <w:p w:rsidR="00B21BF8" w:rsidRDefault="00C6795F" w:rsidP="00C931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B21BF8">
        <w:rPr>
          <w:sz w:val="28"/>
          <w:szCs w:val="28"/>
          <w:lang w:val="en-US"/>
        </w:rPr>
        <w:t xml:space="preserve">= </w:t>
      </w:r>
    </w:p>
    <w:p w:rsidR="00B21BF8" w:rsidRPr="00B21BF8" w:rsidRDefault="00B21BF8" w:rsidP="00C93170">
      <w:pPr>
        <w:rPr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Pr="00A87099">
        <w:rPr>
          <w:position w:val="-12"/>
          <w:sz w:val="28"/>
          <w:szCs w:val="28"/>
          <w:lang w:val="uz-Cyrl-UZ"/>
        </w:rPr>
        <w:object w:dxaOrig="1340" w:dyaOrig="380">
          <v:shape id="_x0000_i1173" type="#_x0000_t75" style="width:84.75pt;height:23.25pt" o:ole="">
            <v:imagedata r:id="rId303" o:title=""/>
          </v:shape>
          <o:OLEObject Type="Embed" ProgID="Equation.3" ShapeID="_x0000_i1173" DrawAspect="Content" ObjectID="_1777723954" r:id="rId304"/>
        </w:objec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B21BF8">
        <w:rPr>
          <w:lang w:val="en-US"/>
        </w:rPr>
        <w:t xml:space="preserve">  </w:t>
      </w:r>
      <w:r w:rsidR="00C6795F">
        <w:rPr>
          <w:lang w:val="en-US"/>
        </w:rPr>
        <w:t>===</w:t>
      </w:r>
      <w:r w:rsidR="00B21BF8">
        <w:rPr>
          <w:lang w:val="en-US"/>
        </w:rPr>
        <w:t xml:space="preserve">== </w:t>
      </w:r>
    </w:p>
    <w:p w:rsidR="00B21BF8" w:rsidRPr="00C93170" w:rsidRDefault="00B21BF8" w:rsidP="00C93170">
      <w:pPr>
        <w:rPr>
          <w:lang w:val="en-US"/>
        </w:rPr>
      </w:pPr>
      <w:r w:rsidRPr="00A87099">
        <w:rPr>
          <w:position w:val="-24"/>
          <w:sz w:val="28"/>
          <w:szCs w:val="28"/>
          <w:lang w:val="uz-Cyrl-UZ"/>
        </w:rPr>
        <w:object w:dxaOrig="1260" w:dyaOrig="620">
          <v:shape id="_x0000_i1174" type="#_x0000_t75" style="width:93pt;height:46.5pt" o:ole="">
            <v:imagedata r:id="rId305" o:title=""/>
          </v:shape>
          <o:OLEObject Type="Embed" ProgID="Equation.3" ShapeID="_x0000_i1174" DrawAspect="Content" ObjectID="_1777723955" r:id="rId306"/>
        </w:objec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</w:p>
    <w:p w:rsidR="00C93170" w:rsidRPr="00C6795F" w:rsidRDefault="00C93170" w:rsidP="00C6795F">
      <w:pPr>
        <w:rPr>
          <w:b/>
          <w:lang w:val="en-US"/>
        </w:rPr>
      </w:pPr>
      <w:r w:rsidRPr="00C93170">
        <w:rPr>
          <w:lang w:val="en-US"/>
        </w:rPr>
        <w:t xml:space="preserve"> </w:t>
      </w:r>
      <w:r w:rsidRPr="00C93170">
        <w:rPr>
          <w:lang w:val="en-US"/>
        </w:rPr>
        <w:cr/>
      </w:r>
      <w:r w:rsidR="00C6795F">
        <w:rPr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t>Agar [a,b] oraliqning o‘ng tomonida  f(b)·f’’(b)&lt;0¬ shart bajarilsa …</w:t>
      </w:r>
    </w:p>
    <w:p w:rsidR="00B21BF8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C93170" w:rsidRDefault="00B21BF8" w:rsidP="00C93170">
      <w:pPr>
        <w:rPr>
          <w:lang w:val="en-US"/>
        </w:rPr>
      </w:pPr>
      <w:r>
        <w:rPr>
          <w:lang w:val="en-US"/>
        </w:rPr>
        <w:t>#</w:t>
      </w:r>
      <w:r w:rsidR="00C6795F">
        <w:rPr>
          <w:lang w:val="en-US"/>
        </w:rPr>
        <w:t xml:space="preserve"> </w:t>
      </w:r>
      <w:r w:rsidR="00C93170" w:rsidRPr="00B21BF8">
        <w:rPr>
          <w:lang w:val="en-US"/>
        </w:rPr>
        <w:t>Vatarlar usulini o‘ng tomondan qo‘llaymiz</w:t>
      </w:r>
    </w:p>
    <w:p w:rsidR="00B21BF8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B21BF8">
        <w:rPr>
          <w:lang w:val="en-US"/>
        </w:rPr>
        <w:t>Vatarlar usulini chap tomondan qo‘llaymiz</w:t>
      </w:r>
    </w:p>
    <w:p w:rsidR="00B21BF8" w:rsidRPr="00B21BF8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Vatarlar usulini qo’llab bo’lmaydi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93170" w:rsidRDefault="00C93170" w:rsidP="00C93170">
      <w:pPr>
        <w:rPr>
          <w:lang w:val="en-US"/>
        </w:rPr>
      </w:pPr>
      <w:r w:rsidRPr="00C93170">
        <w:rPr>
          <w:lang w:val="en-US"/>
        </w:rPr>
        <w:t>Kesmani teng ikkiga bo’lish usuli qo’llaniladi</w:t>
      </w:r>
    </w:p>
    <w:p w:rsidR="00C93170" w:rsidRPr="009B1C04" w:rsidRDefault="00C6795F" w:rsidP="00C93170">
      <w:r>
        <w:t>++++</w:t>
      </w:r>
      <w:r w:rsidR="00B21BF8" w:rsidRPr="009B1C04">
        <w:t>++</w:t>
      </w: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  <w:lang w:val="en-US"/>
        </w:rPr>
      </w:pPr>
      <w:r w:rsidRPr="00B21BF8">
        <w:rPr>
          <w:b/>
          <w:lang w:val="en-US"/>
        </w:rPr>
        <w:t xml:space="preserve"> </w:t>
      </w:r>
      <w:r w:rsidR="00B21BF8"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628650" cy="238125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BF8">
        <w:rPr>
          <w:b/>
          <w:lang w:val="en-US"/>
        </w:rPr>
        <w:t xml:space="preserve"> tenglamaning   dagi yagona ildizini vatar usuli bilan topishda </w:t>
      </w:r>
      <w:r w:rsidR="00B21BF8"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714375" cy="2381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BF8">
        <w:rPr>
          <w:b/>
          <w:lang w:val="en-US"/>
        </w:rPr>
        <w:t xml:space="preserve">   qanday shartni qanoatlantirish kerak?</w:t>
      </w:r>
    </w:p>
    <w:p w:rsid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#</w:t>
      </w:r>
      <w:r w:rsidR="00B21BF8"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B21BF8" w:rsidRDefault="00B21BF8" w:rsidP="00C93170">
      <w:pPr>
        <w:rPr>
          <w:b/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495425" cy="2381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B21BF8" w:rsidRDefault="00B21BF8" w:rsidP="00C93170">
      <w:pPr>
        <w:rPr>
          <w:b/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 xml:space="preserve">= </w:t>
      </w:r>
    </w:p>
    <w:p w:rsidR="00B21BF8" w:rsidRDefault="00B21BF8" w:rsidP="00C93170">
      <w:pPr>
        <w:rPr>
          <w:b/>
          <w:lang w:val="en-US"/>
        </w:rPr>
      </w:pPr>
      <w:r w:rsidRPr="00D9495B">
        <w:rPr>
          <w:noProof/>
          <w:position w:val="-12"/>
          <w:sz w:val="28"/>
          <w:szCs w:val="28"/>
        </w:rPr>
        <w:drawing>
          <wp:inline distT="0" distB="0" distL="0" distR="0">
            <wp:extent cx="1447800" cy="23812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70" w:rsidRPr="009B1C04" w:rsidRDefault="00C6795F" w:rsidP="00C93170">
      <w:r>
        <w:rPr>
          <w:b/>
        </w:rPr>
        <w:t>++++</w:t>
      </w:r>
      <w:r w:rsidR="00B21BF8" w:rsidRPr="009B1C04">
        <w:rPr>
          <w:b/>
        </w:rPr>
        <w:t>++</w:t>
      </w:r>
      <w:r w:rsidR="00C93170" w:rsidRPr="009B1C04">
        <w:t xml:space="preserve"> </w:t>
      </w:r>
    </w:p>
    <w:p w:rsidR="00C93170" w:rsidRPr="009B1C04" w:rsidRDefault="00C93170" w:rsidP="00C93170"/>
    <w:p w:rsidR="00C93170" w:rsidRPr="00B21BF8" w:rsidRDefault="00C93170" w:rsidP="00C93170">
      <w:pPr>
        <w:rPr>
          <w:b/>
        </w:rPr>
      </w:pPr>
      <w:r w:rsidRPr="00B21BF8">
        <w:rPr>
          <w:b/>
        </w:rPr>
        <w:t>№164.</w:t>
      </w:r>
      <w:r w:rsidRPr="00B21BF8">
        <w:rPr>
          <w:b/>
        </w:rPr>
        <w:tab/>
      </w:r>
    </w:p>
    <w:p w:rsidR="00C93170" w:rsidRPr="00B21BF8" w:rsidRDefault="00C93170" w:rsidP="00C93170">
      <w:pPr>
        <w:rPr>
          <w:b/>
        </w:rPr>
      </w:pPr>
      <w:r w:rsidRPr="00B21BF8">
        <w:rPr>
          <w:b/>
          <w:lang w:val="en-US"/>
        </w:rPr>
        <w:t>Manba</w:t>
      </w:r>
      <w:r w:rsidRPr="00B21BF8">
        <w:rPr>
          <w:b/>
        </w:rPr>
        <w:t>: Вирт Н. Алгоритмы и структуры  программы//М., Оберон, 2010 г.</w:t>
      </w:r>
    </w:p>
    <w:p w:rsidR="00C93170" w:rsidRPr="00B21BF8" w:rsidRDefault="00C93170" w:rsidP="00C93170">
      <w:pPr>
        <w:rPr>
          <w:b/>
        </w:rPr>
      </w:pPr>
      <w:r w:rsidRPr="00B21BF8">
        <w:rPr>
          <w:b/>
          <w:lang w:val="en-US"/>
        </w:rPr>
        <w:t>Qiyinlik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darajasi</w:t>
      </w:r>
      <w:r w:rsidRPr="00B21BF8">
        <w:rPr>
          <w:b/>
        </w:rPr>
        <w:t xml:space="preserve"> – 1</w:t>
      </w:r>
    </w:p>
    <w:p w:rsidR="00C93170" w:rsidRDefault="00C93170" w:rsidP="00C93170">
      <w:pPr>
        <w:rPr>
          <w:b/>
        </w:rPr>
      </w:pPr>
      <w:r w:rsidRPr="00B21BF8">
        <w:rPr>
          <w:b/>
          <w:lang w:val="en-US"/>
        </w:rPr>
        <w:t>f</w:t>
      </w:r>
      <w:r w:rsidRPr="00B21BF8">
        <w:rPr>
          <w:b/>
        </w:rPr>
        <w:t>(</w:t>
      </w:r>
      <w:r w:rsidRPr="00B21BF8">
        <w:rPr>
          <w:b/>
          <w:lang w:val="en-US"/>
        </w:rPr>
        <w:t>x</w:t>
      </w:r>
      <w:r w:rsidRPr="00B21BF8">
        <w:rPr>
          <w:b/>
        </w:rPr>
        <w:t xml:space="preserve">)=0 </w:t>
      </w:r>
      <w:r w:rsidRPr="00B21BF8">
        <w:rPr>
          <w:b/>
          <w:lang w:val="en-US"/>
        </w:rPr>
        <w:t>tenglam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uchun</w:t>
      </w:r>
      <w:r w:rsidRPr="00B21BF8">
        <w:rPr>
          <w:b/>
        </w:rPr>
        <w:t xml:space="preserve"> [</w:t>
      </w:r>
      <w:r w:rsidRPr="00B21BF8">
        <w:rPr>
          <w:b/>
          <w:lang w:val="en-US"/>
        </w:rPr>
        <w:t>a</w:t>
      </w:r>
      <w:r w:rsidRPr="00B21BF8">
        <w:rPr>
          <w:b/>
        </w:rPr>
        <w:t>;</w:t>
      </w:r>
      <w:r w:rsidRPr="00B21BF8">
        <w:rPr>
          <w:b/>
          <w:lang w:val="en-US"/>
        </w:rPr>
        <w:t>b</w:t>
      </w:r>
      <w:r w:rsidRPr="00B21BF8">
        <w:rPr>
          <w:b/>
        </w:rPr>
        <w:t xml:space="preserve">] </w:t>
      </w:r>
      <w:r w:rsidRPr="00B21BF8">
        <w:rPr>
          <w:b/>
          <w:lang w:val="en-US"/>
        </w:rPr>
        <w:t>oraliqd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uzluksiz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f</w:t>
      </w:r>
      <w:r w:rsidRPr="00B21BF8">
        <w:rPr>
          <w:b/>
        </w:rPr>
        <w:t>(</w:t>
      </w:r>
      <w:r w:rsidRPr="00B21BF8">
        <w:rPr>
          <w:b/>
          <w:lang w:val="en-US"/>
        </w:rPr>
        <w:t>x</w:t>
      </w:r>
      <w:r w:rsidRPr="00B21BF8">
        <w:rPr>
          <w:b/>
        </w:rPr>
        <w:t xml:space="preserve">) </w:t>
      </w:r>
      <w:r w:rsidRPr="00B21BF8">
        <w:rPr>
          <w:b/>
          <w:lang w:val="en-US"/>
        </w:rPr>
        <w:t>kamid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itt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haqiqiy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ildizg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eg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o</w:t>
      </w:r>
      <w:r w:rsidRPr="00B21BF8">
        <w:rPr>
          <w:b/>
        </w:rPr>
        <w:t>’</w:t>
      </w:r>
      <w:r w:rsidRPr="00B21BF8">
        <w:rPr>
          <w:b/>
          <w:lang w:val="en-US"/>
        </w:rPr>
        <w:t>lish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uchun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anday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shart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ajarilish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lozim</w:t>
      </w:r>
      <w:r w:rsidRPr="00B21BF8">
        <w:rPr>
          <w:b/>
        </w:rPr>
        <w:t>?</w:t>
      </w:r>
    </w:p>
    <w:p w:rsidR="00B21BF8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lastRenderedPageBreak/>
        <w:t>===</w:t>
      </w:r>
      <w:r w:rsidR="00B21BF8">
        <w:rPr>
          <w:b/>
          <w:lang w:val="en-US"/>
        </w:rPr>
        <w:t>=</w:t>
      </w:r>
    </w:p>
    <w:p w:rsidR="00C93170" w:rsidRDefault="00B21BF8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 xml:space="preserve">f(a)f(b)&lt;0 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a)f(b)=0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a)f(b)&gt;0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=</w:t>
      </w:r>
    </w:p>
    <w:p w:rsidR="00C93170" w:rsidRPr="009B1C04" w:rsidRDefault="00C93170" w:rsidP="00C93170">
      <w:pPr>
        <w:rPr>
          <w:lang w:val="en-US"/>
        </w:rPr>
      </w:pPr>
      <w:r w:rsidRPr="009B1C04">
        <w:rPr>
          <w:lang w:val="en-US"/>
        </w:rPr>
        <w:t>0&lt;</w:t>
      </w:r>
      <w:r w:rsidRPr="00C93170">
        <w:rPr>
          <w:lang w:val="en-US"/>
        </w:rPr>
        <w:t>f</w:t>
      </w:r>
      <w:r w:rsidRPr="009B1C04">
        <w:rPr>
          <w:lang w:val="en-US"/>
        </w:rPr>
        <w:t>(</w:t>
      </w:r>
      <w:r w:rsidRPr="00C93170">
        <w:rPr>
          <w:lang w:val="en-US"/>
        </w:rPr>
        <w:t>a</w:t>
      </w:r>
      <w:r w:rsidRPr="009B1C04">
        <w:rPr>
          <w:lang w:val="en-US"/>
        </w:rPr>
        <w:t>)</w:t>
      </w:r>
      <w:r w:rsidRPr="00C93170">
        <w:rPr>
          <w:lang w:val="en-US"/>
        </w:rPr>
        <w:t>f</w:t>
      </w:r>
      <w:r w:rsidRPr="009B1C04">
        <w:rPr>
          <w:lang w:val="en-US"/>
        </w:rPr>
        <w:t>(</w:t>
      </w:r>
      <w:r w:rsidRPr="00C93170">
        <w:rPr>
          <w:lang w:val="en-US"/>
        </w:rPr>
        <w:t>b</w:t>
      </w:r>
      <w:r w:rsidRPr="009B1C04">
        <w:rPr>
          <w:lang w:val="en-US"/>
        </w:rPr>
        <w:t>)&lt;1</w:t>
      </w:r>
    </w:p>
    <w:p w:rsidR="00B21BF8" w:rsidRPr="00B21BF8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+</w:t>
      </w:r>
    </w:p>
    <w:p w:rsidR="00C93170" w:rsidRPr="009B1C04" w:rsidRDefault="00C93170" w:rsidP="00C93170">
      <w:pPr>
        <w:rPr>
          <w:lang w:val="en-US"/>
        </w:rPr>
      </w:pPr>
    </w:p>
    <w:p w:rsidR="00C93170" w:rsidRPr="00C6795F" w:rsidRDefault="00C6795F" w:rsidP="00C93170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C93170" w:rsidRDefault="00C93170" w:rsidP="00C93170">
      <w:pPr>
        <w:rPr>
          <w:b/>
        </w:rPr>
      </w:pPr>
      <w:r w:rsidRPr="00B21BF8">
        <w:rPr>
          <w:b/>
          <w:lang w:val="en-US"/>
        </w:rPr>
        <w:t>f</w:t>
      </w:r>
      <w:r w:rsidRPr="00B21BF8">
        <w:rPr>
          <w:b/>
        </w:rPr>
        <w:t>(</w:t>
      </w:r>
      <w:r w:rsidRPr="00B21BF8">
        <w:rPr>
          <w:b/>
          <w:lang w:val="en-US"/>
        </w:rPr>
        <w:t>x</w:t>
      </w:r>
      <w:r w:rsidRPr="00B21BF8">
        <w:rPr>
          <w:b/>
        </w:rPr>
        <w:t xml:space="preserve">)=0 </w:t>
      </w:r>
      <w:r w:rsidRPr="00B21BF8">
        <w:rPr>
          <w:b/>
          <w:lang w:val="en-US"/>
        </w:rPr>
        <w:t>tenglamaning</w:t>
      </w:r>
      <w:r w:rsidRPr="00B21BF8">
        <w:rPr>
          <w:b/>
        </w:rPr>
        <w:t xml:space="preserve"> [</w:t>
      </w:r>
      <w:r w:rsidRPr="00B21BF8">
        <w:rPr>
          <w:b/>
          <w:lang w:val="en-US"/>
        </w:rPr>
        <w:t>a</w:t>
      </w:r>
      <w:r w:rsidRPr="00B21BF8">
        <w:rPr>
          <w:b/>
        </w:rPr>
        <w:t>;</w:t>
      </w:r>
      <w:r w:rsidRPr="00B21BF8">
        <w:rPr>
          <w:b/>
          <w:lang w:val="en-US"/>
        </w:rPr>
        <w:t>b</w:t>
      </w:r>
      <w:r w:rsidRPr="00B21BF8">
        <w:rPr>
          <w:b/>
        </w:rPr>
        <w:t xml:space="preserve">] </w:t>
      </w:r>
      <w:r w:rsidRPr="00B21BF8">
        <w:rPr>
          <w:b/>
          <w:lang w:val="en-US"/>
        </w:rPr>
        <w:t>oraliqd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ildiz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mavjud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o</w:t>
      </w:r>
      <w:r w:rsidRPr="00B21BF8">
        <w:rPr>
          <w:b/>
        </w:rPr>
        <w:t>’</w:t>
      </w:r>
      <w:r w:rsidRPr="00B21BF8">
        <w:rPr>
          <w:b/>
          <w:lang w:val="en-US"/>
        </w:rPr>
        <w:t>lmaslik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yok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juft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o</w:t>
      </w:r>
      <w:r w:rsidRPr="00B21BF8">
        <w:rPr>
          <w:b/>
        </w:rPr>
        <w:t>’</w:t>
      </w:r>
      <w:r w:rsidRPr="00B21BF8">
        <w:rPr>
          <w:b/>
          <w:lang w:val="en-US"/>
        </w:rPr>
        <w:t>lish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shart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qaysi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javobda</w:t>
      </w:r>
      <w:r w:rsidRPr="00B21BF8">
        <w:rPr>
          <w:b/>
        </w:rPr>
        <w:t xml:space="preserve"> </w:t>
      </w:r>
      <w:r w:rsidRPr="00B21BF8">
        <w:rPr>
          <w:b/>
          <w:lang w:val="en-US"/>
        </w:rPr>
        <w:t>berilgan</w:t>
      </w:r>
      <w:r w:rsidRPr="00B21BF8">
        <w:rPr>
          <w:b/>
        </w:rPr>
        <w:t>?</w:t>
      </w:r>
    </w:p>
    <w:p w:rsidR="00B21BF8" w:rsidRPr="00B21BF8" w:rsidRDefault="00C6795F" w:rsidP="00C93170">
      <w:pPr>
        <w:rPr>
          <w:b/>
          <w:lang w:val="en-US"/>
        </w:rPr>
      </w:pPr>
      <w:r>
        <w:rPr>
          <w:b/>
          <w:lang w:val="en-US"/>
        </w:rPr>
        <w:t>===</w:t>
      </w:r>
      <w:r w:rsidR="00B21BF8">
        <w:rPr>
          <w:b/>
          <w:lang w:val="en-US"/>
        </w:rPr>
        <w:t>=</w:t>
      </w:r>
    </w:p>
    <w:p w:rsidR="00C93170" w:rsidRDefault="00B21BF8" w:rsidP="00C93170">
      <w:pPr>
        <w:rPr>
          <w:lang w:val="en-US"/>
        </w:rPr>
      </w:pPr>
      <w:r>
        <w:rPr>
          <w:lang w:val="en-US"/>
        </w:rPr>
        <w:t xml:space="preserve"># </w:t>
      </w:r>
      <w:r w:rsidR="00C93170" w:rsidRPr="00C93170">
        <w:rPr>
          <w:lang w:val="en-US"/>
        </w:rPr>
        <w:t>f(a)f(b)&gt;0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a)+f(b)&gt;0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Default="00C93170" w:rsidP="00C93170">
      <w:pPr>
        <w:rPr>
          <w:lang w:val="en-US"/>
        </w:rPr>
      </w:pPr>
      <w:r w:rsidRPr="00C93170">
        <w:rPr>
          <w:lang w:val="en-US"/>
        </w:rPr>
        <w:t>f(a)f(b)&lt;0</w:t>
      </w:r>
    </w:p>
    <w:p w:rsidR="00B21BF8" w:rsidRPr="00C93170" w:rsidRDefault="00C6795F" w:rsidP="00C93170">
      <w:pPr>
        <w:rPr>
          <w:lang w:val="en-US"/>
        </w:rPr>
      </w:pPr>
      <w:r>
        <w:rPr>
          <w:lang w:val="en-US"/>
        </w:rPr>
        <w:t>===</w:t>
      </w:r>
      <w:r w:rsidR="00B21BF8">
        <w:rPr>
          <w:lang w:val="en-US"/>
        </w:rPr>
        <w:t>=</w:t>
      </w:r>
    </w:p>
    <w:p w:rsidR="00C93170" w:rsidRPr="00C6795F" w:rsidRDefault="00C93170" w:rsidP="00C93170">
      <w:pPr>
        <w:rPr>
          <w:lang w:val="en-US"/>
        </w:rPr>
      </w:pPr>
      <w:r w:rsidRPr="00C93170">
        <w:rPr>
          <w:lang w:val="en-US"/>
        </w:rPr>
        <w:t>f</w:t>
      </w:r>
      <w:r w:rsidRPr="00C6795F">
        <w:rPr>
          <w:lang w:val="en-US"/>
        </w:rPr>
        <w:t>(</w:t>
      </w:r>
      <w:r w:rsidRPr="00C93170">
        <w:rPr>
          <w:lang w:val="en-US"/>
        </w:rPr>
        <w:t>a</w:t>
      </w:r>
      <w:r w:rsidRPr="00C6795F">
        <w:rPr>
          <w:lang w:val="en-US"/>
        </w:rPr>
        <w:t>)+</w:t>
      </w:r>
      <w:r w:rsidRPr="00C93170">
        <w:rPr>
          <w:lang w:val="en-US"/>
        </w:rPr>
        <w:t>f</w:t>
      </w:r>
      <w:r w:rsidRPr="00C6795F">
        <w:rPr>
          <w:lang w:val="en-US"/>
        </w:rPr>
        <w:t>(</w:t>
      </w:r>
      <w:r w:rsidRPr="00C93170">
        <w:rPr>
          <w:lang w:val="en-US"/>
        </w:rPr>
        <w:t>b</w:t>
      </w:r>
      <w:r w:rsidRPr="00C6795F">
        <w:rPr>
          <w:lang w:val="en-US"/>
        </w:rPr>
        <w:t>)&lt;0</w:t>
      </w:r>
    </w:p>
    <w:p w:rsidR="00B21BF8" w:rsidRPr="00B21BF8" w:rsidRDefault="00C6795F" w:rsidP="00C93170">
      <w:pPr>
        <w:rPr>
          <w:lang w:val="en-US"/>
        </w:rPr>
      </w:pPr>
      <w:r>
        <w:rPr>
          <w:lang w:val="en-US"/>
        </w:rPr>
        <w:t>++++</w:t>
      </w:r>
      <w:r w:rsidR="00B21BF8">
        <w:rPr>
          <w:lang w:val="en-US"/>
        </w:rPr>
        <w:t>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9B1C04" w:rsidRP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>Kesmani teng 2 ga bo’lish usulida qaysi shart bajarilishi talab etiladi?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</w:t>
      </w:r>
      <w:r w:rsidRPr="009B1C04">
        <w:rPr>
          <w:lang w:val="en-US"/>
        </w:rPr>
        <w:cr/>
      </w:r>
      <w:r w:rsidR="00C6795F">
        <w:rPr>
          <w:lang w:val="en-US"/>
        </w:rPr>
        <w:t>===</w:t>
      </w:r>
      <w:r>
        <w:rPr>
          <w:lang w:val="en-US"/>
        </w:rPr>
        <w:t xml:space="preserve">= </w:t>
      </w:r>
    </w:p>
    <w:p w:rsidR="009B1C04" w:rsidRDefault="009B1C04" w:rsidP="009B1C04">
      <w:pPr>
        <w:rPr>
          <w:sz w:val="28"/>
          <w:szCs w:val="28"/>
        </w:rPr>
      </w:pPr>
      <w:r>
        <w:rPr>
          <w:sz w:val="28"/>
          <w:szCs w:val="28"/>
          <w:lang w:val="en-US"/>
        </w:rPr>
        <w:t>#</w:t>
      </w:r>
      <w:r w:rsidRPr="00A87099">
        <w:rPr>
          <w:position w:val="-10"/>
          <w:sz w:val="28"/>
          <w:szCs w:val="28"/>
        </w:rPr>
        <w:object w:dxaOrig="1500" w:dyaOrig="320">
          <v:shape id="_x0000_i1175" type="#_x0000_t75" style="width:75pt;height:15.75pt" o:ole="" fillcolor="window">
            <v:imagedata r:id="rId313" o:title=""/>
          </v:shape>
          <o:OLEObject Type="Embed" ProgID="Equation.3" ShapeID="_x0000_i1175" DrawAspect="Content" ObjectID="_1777723956" r:id="rId314"/>
        </w:object>
      </w:r>
    </w:p>
    <w:p w:rsidR="009B1C04" w:rsidRDefault="00C6795F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Default="009B1C04" w:rsidP="009B1C04">
      <w:pPr>
        <w:rPr>
          <w:sz w:val="28"/>
          <w:szCs w:val="28"/>
        </w:rPr>
      </w:pPr>
      <w:r w:rsidRPr="00A87099">
        <w:rPr>
          <w:position w:val="-10"/>
          <w:sz w:val="28"/>
          <w:szCs w:val="28"/>
        </w:rPr>
        <w:object w:dxaOrig="1600" w:dyaOrig="320">
          <v:shape id="_x0000_i1176" type="#_x0000_t75" style="width:80.25pt;height:15.75pt" o:ole="" fillcolor="window">
            <v:imagedata r:id="rId247" o:title=""/>
          </v:shape>
          <o:OLEObject Type="Embed" ProgID="Equation.3" ShapeID="_x0000_i1176" DrawAspect="Content" ObjectID="_1777723957" r:id="rId315"/>
        </w:object>
      </w:r>
    </w:p>
    <w:p w:rsidR="009B1C04" w:rsidRDefault="00C6795F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Default="009B1C04" w:rsidP="009B1C04">
      <w:pPr>
        <w:rPr>
          <w:sz w:val="28"/>
          <w:szCs w:val="28"/>
          <w:lang w:val="uz-Latn-UZ"/>
        </w:rPr>
      </w:pPr>
      <w:r w:rsidRPr="00A87099">
        <w:rPr>
          <w:position w:val="-10"/>
          <w:sz w:val="28"/>
          <w:szCs w:val="28"/>
          <w:lang w:val="uz-Latn-UZ"/>
        </w:rPr>
        <w:object w:dxaOrig="1600" w:dyaOrig="360">
          <v:shape id="_x0000_i1177" type="#_x0000_t75" style="width:93pt;height:23.25pt" o:ole="" fillcolor="window">
            <v:imagedata r:id="rId294" o:title=""/>
          </v:shape>
          <o:OLEObject Type="Embed" ProgID="Equation.3" ShapeID="_x0000_i1177" DrawAspect="Content" ObjectID="_1777723958" r:id="rId316"/>
        </w:object>
      </w:r>
      <w:r>
        <w:rPr>
          <w:sz w:val="28"/>
          <w:szCs w:val="28"/>
          <w:lang w:val="uz-Latn-UZ"/>
        </w:rPr>
        <w:t xml:space="preserve"> </w:t>
      </w:r>
    </w:p>
    <w:p w:rsidR="009B1C04" w:rsidRDefault="00C6795F" w:rsidP="009B1C04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===</w:t>
      </w:r>
      <w:r w:rsidR="009B1C04">
        <w:rPr>
          <w:sz w:val="28"/>
          <w:szCs w:val="28"/>
          <w:lang w:val="uz-Latn-UZ"/>
        </w:rPr>
        <w:t xml:space="preserve"> </w:t>
      </w:r>
    </w:p>
    <w:p w:rsidR="009B1C04" w:rsidRDefault="009B1C04" w:rsidP="009B1C04">
      <w:pPr>
        <w:rPr>
          <w:sz w:val="28"/>
          <w:szCs w:val="28"/>
          <w:lang w:val="uz-Latn-UZ"/>
        </w:rPr>
      </w:pPr>
      <w:r w:rsidRPr="00A87099">
        <w:rPr>
          <w:position w:val="-10"/>
          <w:sz w:val="28"/>
          <w:szCs w:val="28"/>
          <w:lang w:val="uz-Latn-UZ"/>
        </w:rPr>
        <w:object w:dxaOrig="1020" w:dyaOrig="360">
          <v:shape id="_x0000_i1178" type="#_x0000_t75" style="width:59.25pt;height:23.25pt" o:ole="" fillcolor="window">
            <v:imagedata r:id="rId245" o:title=""/>
          </v:shape>
          <o:OLEObject Type="Embed" ProgID="Equation.3" ShapeID="_x0000_i1178" DrawAspect="Content" ObjectID="_1777723959" r:id="rId317"/>
        </w:object>
      </w:r>
    </w:p>
    <w:p w:rsidR="009B1C04" w:rsidRDefault="00C6795F" w:rsidP="009B1C04">
      <w:pPr>
        <w:rPr>
          <w:sz w:val="28"/>
          <w:szCs w:val="28"/>
          <w:lang w:val="uz-Latn-UZ"/>
        </w:rPr>
      </w:pPr>
      <w:r>
        <w:rPr>
          <w:sz w:val="28"/>
          <w:szCs w:val="28"/>
          <w:lang w:val="uz-Latn-UZ"/>
        </w:rPr>
        <w:t>++++</w:t>
      </w: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9B1C04" w:rsidP="00C6795F">
      <w:pPr>
        <w:rPr>
          <w:b/>
          <w:lang w:val="en-US"/>
        </w:rPr>
      </w:pPr>
      <w:r w:rsidRPr="009B1C04">
        <w:rPr>
          <w:lang w:val="en-US"/>
        </w:rPr>
        <w:t xml:space="preserve"> </w:t>
      </w:r>
      <w:r w:rsidRPr="009B1C04">
        <w:rPr>
          <w:lang w:val="en-US"/>
        </w:rPr>
        <w:cr/>
      </w:r>
      <w:r w:rsidR="00C6795F"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</w:rPr>
      </w:pPr>
      <w:r w:rsidRPr="009B1C04">
        <w:rPr>
          <w:b/>
        </w:rPr>
        <w:t>Kesmani teng ikkiga bo‘lish usulida ildizlarni taqribiy aniqlash ketma-ketligini belgilang.</w:t>
      </w:r>
    </w:p>
    <w:p w:rsid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9B1C04" w:rsidP="009B1C04">
      <w:pPr>
        <w:rPr>
          <w:lang w:val="uz-Cyrl-UZ"/>
        </w:rPr>
      </w:pPr>
      <w:r>
        <w:rPr>
          <w:lang w:val="en-US"/>
        </w:rPr>
        <w:t>#</w:t>
      </w:r>
      <w:r w:rsidRPr="00A87099">
        <w:rPr>
          <w:position w:val="-24"/>
          <w:lang w:val="uz-Cyrl-UZ"/>
        </w:rPr>
        <w:object w:dxaOrig="1280" w:dyaOrig="639">
          <v:shape id="_x0000_i1179" type="#_x0000_t75" style="width:63.75pt;height:31.5pt" o:ole="">
            <v:imagedata r:id="rId318" o:title=""/>
          </v:shape>
          <o:OLEObject Type="Embed" ProgID="Equation.3" ShapeID="_x0000_i1179" DrawAspect="Content" ObjectID="_1777723960" r:id="rId319"/>
        </w:object>
      </w:r>
      <w:r w:rsidRPr="00A87099">
        <w:rPr>
          <w:position w:val="-12"/>
          <w:lang w:val="uz-Cyrl-UZ"/>
        </w:rPr>
        <w:object w:dxaOrig="1579" w:dyaOrig="360">
          <v:shape id="_x0000_i1180" type="#_x0000_t75" style="width:78.75pt;height:18.75pt" o:ole="">
            <v:imagedata r:id="rId320" o:title=""/>
          </v:shape>
          <o:OLEObject Type="Embed" ProgID="Equation.3" ShapeID="_x0000_i1180" DrawAspect="Content" ObjectID="_1777723961" r:id="rId321"/>
        </w:objec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 w:rsidRPr="00A87099">
        <w:rPr>
          <w:position w:val="-24"/>
          <w:lang w:val="uz-Cyrl-UZ"/>
        </w:rPr>
        <w:object w:dxaOrig="1280" w:dyaOrig="639">
          <v:shape id="_x0000_i1181" type="#_x0000_t75" style="width:63.75pt;height:31.5pt" o:ole="">
            <v:imagedata r:id="rId322" o:title=""/>
          </v:shape>
          <o:OLEObject Type="Embed" ProgID="Equation.3" ShapeID="_x0000_i1181" DrawAspect="Content" ObjectID="_1777723962" r:id="rId323"/>
        </w:object>
      </w:r>
      <w:r w:rsidRPr="00A87099">
        <w:rPr>
          <w:position w:val="-12"/>
          <w:lang w:val="uz-Cyrl-UZ"/>
        </w:rPr>
        <w:object w:dxaOrig="1579" w:dyaOrig="360">
          <v:shape id="_x0000_i1182" type="#_x0000_t75" style="width:78.75pt;height:18.75pt" o:ole="">
            <v:imagedata r:id="rId324" o:title=""/>
          </v:shape>
          <o:OLEObject Type="Embed" ProgID="Equation.3" ShapeID="_x0000_i1182" DrawAspect="Content" ObjectID="_1777723963" r:id="rId325"/>
        </w:object>
      </w:r>
      <w:r>
        <w:rPr>
          <w:lang w:val="en-US"/>
        </w:rPr>
        <w:t xml:space="preserve"> 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>
        <w:rPr>
          <w:b/>
          <w:lang w:val="en-US"/>
        </w:rPr>
        <w:t xml:space="preserve"> </w:t>
      </w:r>
      <w:r w:rsidRPr="00A87099">
        <w:rPr>
          <w:position w:val="-24"/>
          <w:lang w:val="uz-Cyrl-UZ"/>
        </w:rPr>
        <w:object w:dxaOrig="1280" w:dyaOrig="639">
          <v:shape id="_x0000_i1183" type="#_x0000_t75" style="width:63.75pt;height:31.5pt" o:ole="">
            <v:imagedata r:id="rId326" o:title=""/>
          </v:shape>
          <o:OLEObject Type="Embed" ProgID="Equation.3" ShapeID="_x0000_i1183" DrawAspect="Content" ObjectID="_1777723964" r:id="rId327"/>
        </w:object>
      </w:r>
      <w:r w:rsidRPr="00A87099">
        <w:rPr>
          <w:position w:val="-12"/>
          <w:lang w:val="uz-Cyrl-UZ"/>
        </w:rPr>
        <w:object w:dxaOrig="1579" w:dyaOrig="360">
          <v:shape id="_x0000_i1184" type="#_x0000_t75" style="width:78.75pt;height:18.75pt" o:ole="">
            <v:imagedata r:id="rId328" o:title=""/>
          </v:shape>
          <o:OLEObject Type="Embed" ProgID="Equation.3" ShapeID="_x0000_i1184" DrawAspect="Content" ObjectID="_1777723965" r:id="rId329"/>
        </w:object>
      </w:r>
      <w:r>
        <w:rPr>
          <w:lang w:val="en-US"/>
        </w:rPr>
        <w:t xml:space="preserve"> 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 xml:space="preserve"> </w:t>
      </w:r>
    </w:p>
    <w:p w:rsidR="009B1C04" w:rsidRDefault="009B1C04" w:rsidP="009B1C04">
      <w:pPr>
        <w:rPr>
          <w:lang w:val="uz-Cyrl-UZ"/>
        </w:rPr>
      </w:pPr>
      <w:r w:rsidRPr="00A87099">
        <w:rPr>
          <w:position w:val="-24"/>
          <w:lang w:val="uz-Cyrl-UZ"/>
        </w:rPr>
        <w:object w:dxaOrig="1280" w:dyaOrig="639">
          <v:shape id="_x0000_i1185" type="#_x0000_t75" style="width:63.75pt;height:31.5pt" o:ole="">
            <v:imagedata r:id="rId322" o:title=""/>
          </v:shape>
          <o:OLEObject Type="Embed" ProgID="Equation.3" ShapeID="_x0000_i1185" DrawAspect="Content" ObjectID="_1777723966" r:id="rId330"/>
        </w:object>
      </w:r>
      <w:r w:rsidRPr="00A87099">
        <w:rPr>
          <w:position w:val="-12"/>
          <w:lang w:val="uz-Cyrl-UZ"/>
        </w:rPr>
        <w:object w:dxaOrig="1579" w:dyaOrig="360">
          <v:shape id="_x0000_i1186" type="#_x0000_t75" style="width:78.75pt;height:18.75pt" o:ole="">
            <v:imagedata r:id="rId320" o:title=""/>
          </v:shape>
          <o:OLEObject Type="Embed" ProgID="Equation.3" ShapeID="_x0000_i1186" DrawAspect="Content" ObjectID="_1777723967" r:id="rId331"/>
        </w:object>
      </w:r>
    </w:p>
    <w:p w:rsidR="009B1C04" w:rsidRPr="009B1C04" w:rsidRDefault="00C6795F" w:rsidP="009B1C04">
      <w:pPr>
        <w:rPr>
          <w:b/>
          <w:lang w:val="en-US"/>
        </w:rPr>
      </w:pPr>
      <w:r>
        <w:rPr>
          <w:lang w:val="en-US"/>
        </w:rPr>
        <w:t>++++</w:t>
      </w:r>
      <w:r w:rsidR="009B1C04">
        <w:rPr>
          <w:lang w:val="en-US"/>
        </w:rPr>
        <w:t>+</w:t>
      </w:r>
    </w:p>
    <w:p w:rsidR="009B1C04" w:rsidRDefault="009B1C04" w:rsidP="009B1C04">
      <w:r>
        <w:t xml:space="preserve">  </w:t>
      </w:r>
      <w:r>
        <w:cr/>
      </w: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pStyle w:val="p2"/>
        <w:spacing w:before="0" w:beforeAutospacing="0" w:after="0" w:afterAutospacing="0"/>
        <w:rPr>
          <w:b/>
          <w:sz w:val="28"/>
          <w:szCs w:val="28"/>
          <w:lang w:val="uz-Cyrl-UZ"/>
        </w:rPr>
      </w:pPr>
      <w:r w:rsidRPr="009B1C04">
        <w:rPr>
          <w:b/>
          <w:position w:val="-12"/>
          <w:sz w:val="28"/>
          <w:szCs w:val="28"/>
          <w:lang w:val="it-IT"/>
        </w:rPr>
        <w:object w:dxaOrig="620" w:dyaOrig="360">
          <v:shape id="_x0000_i1197" type="#_x0000_t75" style="width:30.75pt;height:18.75pt" o:ole="">
            <v:imagedata r:id="rId332" o:title=""/>
          </v:shape>
          <o:OLEObject Type="Embed" ProgID="Equation.3" ShapeID="_x0000_i1197" DrawAspect="Content" ObjectID="_1777723968" r:id="rId333"/>
        </w:object>
      </w:r>
      <w:r w:rsidRPr="009B1C04">
        <w:rPr>
          <w:b/>
          <w:sz w:val="28"/>
          <w:szCs w:val="28"/>
          <w:lang w:val="it-IT"/>
        </w:rPr>
        <w:t xml:space="preserve"> da </w:t>
      </w:r>
      <w:r w:rsidRPr="009B1C04">
        <w:rPr>
          <w:b/>
          <w:position w:val="-12"/>
          <w:sz w:val="28"/>
          <w:szCs w:val="28"/>
          <w:lang w:val="it-IT"/>
        </w:rPr>
        <w:object w:dxaOrig="859" w:dyaOrig="360">
          <v:shape id="_x0000_i1198" type="#_x0000_t75" style="width:42.75pt;height:18.75pt" o:ole="">
            <v:imagedata r:id="rId334" o:title=""/>
          </v:shape>
          <o:OLEObject Type="Embed" ProgID="Equation.3" ShapeID="_x0000_i1198" DrawAspect="Content" ObjectID="_1777723969" r:id="rId335"/>
        </w:object>
      </w:r>
      <w:r w:rsidRPr="009B1C04">
        <w:rPr>
          <w:b/>
          <w:sz w:val="28"/>
          <w:szCs w:val="28"/>
          <w:lang w:val="it-IT"/>
        </w:rPr>
        <w:t xml:space="preserve"> tenglama ildizi mavjud bolib, </w:t>
      </w:r>
      <w:r w:rsidRPr="009B1C04">
        <w:rPr>
          <w:b/>
          <w:position w:val="-12"/>
          <w:sz w:val="28"/>
          <w:szCs w:val="28"/>
          <w:lang w:val="it-IT"/>
        </w:rPr>
        <w:object w:dxaOrig="859" w:dyaOrig="360">
          <v:shape id="_x0000_i1199" type="#_x0000_t75" style="width:42.75pt;height:18.75pt" o:ole="">
            <v:imagedata r:id="rId336" o:title=""/>
          </v:shape>
          <o:OLEObject Type="Embed" ProgID="Equation.3" ShapeID="_x0000_i1199" DrawAspect="Content" ObjectID="_1777723970" r:id="rId337"/>
        </w:object>
      </w:r>
      <w:r w:rsidRPr="009B1C04">
        <w:rPr>
          <w:b/>
          <w:sz w:val="28"/>
          <w:szCs w:val="28"/>
          <w:lang w:val="it-IT"/>
        </w:rPr>
        <w:t xml:space="preserve"> va  </w:t>
      </w:r>
      <w:r w:rsidRPr="009B1C04">
        <w:rPr>
          <w:b/>
          <w:position w:val="-14"/>
          <w:sz w:val="28"/>
          <w:szCs w:val="28"/>
          <w:lang w:val="it-IT"/>
        </w:rPr>
        <w:object w:dxaOrig="920" w:dyaOrig="400">
          <v:shape id="_x0000_i1200" type="#_x0000_t75" style="width:45.75pt;height:19.5pt" o:ole="">
            <v:imagedata r:id="rId338" o:title=""/>
          </v:shape>
          <o:OLEObject Type="Embed" ProgID="Equation.3" ShapeID="_x0000_i1200" DrawAspect="Content" ObjectID="_1777723971" r:id="rId339"/>
        </w:object>
      </w:r>
      <w:r w:rsidRPr="009B1C04">
        <w:rPr>
          <w:b/>
          <w:sz w:val="28"/>
          <w:szCs w:val="28"/>
          <w:lang w:val="it-IT"/>
        </w:rPr>
        <w:t xml:space="preserve"> bo’lsin. </w:t>
      </w:r>
      <w:r w:rsidRPr="009B1C04">
        <w:rPr>
          <w:b/>
          <w:sz w:val="28"/>
          <w:szCs w:val="28"/>
          <w:lang w:val="uz-Cyrl-UZ"/>
        </w:rPr>
        <w:t xml:space="preserve">Agar </w:t>
      </w:r>
      <w:r w:rsidRPr="009B1C04">
        <w:rPr>
          <w:b/>
          <w:position w:val="-14"/>
          <w:sz w:val="28"/>
          <w:szCs w:val="28"/>
        </w:rPr>
        <w:object w:dxaOrig="1700" w:dyaOrig="400">
          <v:shape id="_x0000_i1201" type="#_x0000_t75" style="width:84.75pt;height:19.5pt" o:ole="">
            <v:imagedata r:id="rId340" o:title=""/>
          </v:shape>
          <o:OLEObject Type="Embed" ProgID="Equation.3" ShapeID="_x0000_i1201" DrawAspect="Content" ObjectID="_1777723972" r:id="rId341"/>
        </w:object>
      </w:r>
      <w:r w:rsidRPr="009B1C04">
        <w:rPr>
          <w:b/>
          <w:sz w:val="28"/>
          <w:szCs w:val="28"/>
          <w:lang w:val="uz-Cyrl-UZ"/>
        </w:rPr>
        <w:t xml:space="preserve"> bo’lsa, ildiz qaysi oraliqda bo’ladi?</w:t>
      </w:r>
    </w:p>
    <w:p w:rsidR="009B1C04" w:rsidRDefault="00C6795F" w:rsidP="009B1C04">
      <w:pPr>
        <w:pStyle w:val="p2"/>
        <w:spacing w:before="0" w:beforeAutospacing="0" w:after="0" w:afterAutospacing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===</w:t>
      </w:r>
      <w:r w:rsidR="009B1C04">
        <w:rPr>
          <w:b/>
          <w:sz w:val="28"/>
          <w:szCs w:val="28"/>
          <w:lang w:val="en-US"/>
        </w:rPr>
        <w:t xml:space="preserve"> </w:t>
      </w:r>
    </w:p>
    <w:p w:rsidR="009B1C04" w:rsidRDefault="009B1C04" w:rsidP="009B1C04">
      <w:pPr>
        <w:pStyle w:val="p2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# </w:t>
      </w:r>
      <w:r w:rsidRPr="00A87099">
        <w:rPr>
          <w:position w:val="-14"/>
          <w:sz w:val="28"/>
          <w:szCs w:val="28"/>
        </w:rPr>
        <w:object w:dxaOrig="1440" w:dyaOrig="400">
          <v:shape id="_x0000_i1212" type="#_x0000_t75" style="width:1in;height:19.5pt" o:ole="">
            <v:imagedata r:id="rId342" o:title=""/>
          </v:shape>
          <o:OLEObject Type="Embed" ProgID="Equation.3" ShapeID="_x0000_i1212" DrawAspect="Content" ObjectID="_1777723973" r:id="rId343"/>
        </w:object>
      </w:r>
    </w:p>
    <w:p w:rsidR="009B1C04" w:rsidRDefault="00C6795F" w:rsidP="009B1C04">
      <w:pPr>
        <w:pStyle w:val="p2"/>
        <w:spacing w:before="0" w:beforeAutospacing="0" w:after="0" w:afterAutospacing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Default="009B1C04" w:rsidP="009B1C04">
      <w:pPr>
        <w:pStyle w:val="p2"/>
        <w:spacing w:before="0" w:beforeAutospacing="0" w:after="0" w:afterAutospacing="0"/>
        <w:rPr>
          <w:sz w:val="28"/>
          <w:szCs w:val="28"/>
        </w:rPr>
      </w:pPr>
      <w:r w:rsidRPr="00A87099">
        <w:rPr>
          <w:position w:val="-14"/>
          <w:sz w:val="28"/>
          <w:szCs w:val="28"/>
        </w:rPr>
        <w:object w:dxaOrig="1640" w:dyaOrig="400">
          <v:shape id="_x0000_i1213" type="#_x0000_t75" style="width:82.5pt;height:19.5pt" o:ole="">
            <v:imagedata r:id="rId344" o:title=""/>
          </v:shape>
          <o:OLEObject Type="Embed" ProgID="Equation.3" ShapeID="_x0000_i1213" DrawAspect="Content" ObjectID="_1777723974" r:id="rId345"/>
        </w:object>
      </w:r>
    </w:p>
    <w:p w:rsidR="009B1C04" w:rsidRDefault="00C6795F" w:rsidP="009B1C04">
      <w:pPr>
        <w:pStyle w:val="p2"/>
        <w:spacing w:before="0" w:beforeAutospacing="0" w:after="0" w:afterAutospacing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Default="009B1C04" w:rsidP="009B1C04">
      <w:pPr>
        <w:pStyle w:val="p2"/>
        <w:spacing w:before="0" w:beforeAutospacing="0" w:after="0" w:afterAutospacing="0"/>
        <w:rPr>
          <w:sz w:val="28"/>
          <w:szCs w:val="28"/>
          <w:lang w:val="en-US"/>
        </w:rPr>
      </w:pPr>
      <w:r w:rsidRPr="00A87099">
        <w:rPr>
          <w:position w:val="-14"/>
          <w:sz w:val="28"/>
          <w:szCs w:val="28"/>
        </w:rPr>
        <w:object w:dxaOrig="1620" w:dyaOrig="400">
          <v:shape id="_x0000_i1214" type="#_x0000_t75" style="width:81pt;height:19.5pt" o:ole="">
            <v:imagedata r:id="rId346" o:title=""/>
          </v:shape>
          <o:OLEObject Type="Embed" ProgID="Equation.3" ShapeID="_x0000_i1214" DrawAspect="Content" ObjectID="_1777723975" r:id="rId347"/>
        </w:object>
      </w:r>
      <w:r>
        <w:rPr>
          <w:sz w:val="28"/>
          <w:szCs w:val="28"/>
          <w:lang w:val="en-US"/>
        </w:rPr>
        <w:t xml:space="preserve"> </w:t>
      </w:r>
    </w:p>
    <w:p w:rsidR="009B1C04" w:rsidRDefault="00C6795F" w:rsidP="009B1C04">
      <w:pPr>
        <w:pStyle w:val="p2"/>
        <w:spacing w:before="0" w:beforeAutospacing="0" w:after="0" w:afterAutospacing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  <w:bookmarkStart w:id="0" w:name="_GoBack"/>
      <w:bookmarkEnd w:id="0"/>
    </w:p>
    <w:p w:rsidR="009B1C04" w:rsidRPr="009B1C04" w:rsidRDefault="009B1C04" w:rsidP="009B1C04">
      <w:pPr>
        <w:pStyle w:val="p2"/>
        <w:spacing w:before="0" w:beforeAutospacing="0" w:after="0" w:afterAutospacing="0"/>
        <w:rPr>
          <w:b/>
          <w:color w:val="000000"/>
          <w:lang w:val="en-US"/>
        </w:rPr>
      </w:pPr>
      <w:r w:rsidRPr="00A87099">
        <w:rPr>
          <w:position w:val="-14"/>
          <w:sz w:val="28"/>
          <w:szCs w:val="28"/>
        </w:rPr>
        <w:object w:dxaOrig="1640" w:dyaOrig="400">
          <v:shape id="_x0000_i1215" type="#_x0000_t75" style="width:82.5pt;height:19.5pt" o:ole="">
            <v:imagedata r:id="rId348" o:title=""/>
          </v:shape>
          <o:OLEObject Type="Embed" ProgID="Equation.3" ShapeID="_x0000_i1215" DrawAspect="Content" ObjectID="_1777723976" r:id="rId349"/>
        </w:objec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</w:t>
      </w:r>
      <w:r w:rsidRPr="009B1C04">
        <w:rPr>
          <w:lang w:val="en-US"/>
        </w:rPr>
        <w:cr/>
      </w:r>
      <w:r w:rsidR="00C6795F">
        <w:rPr>
          <w:lang w:val="en-US"/>
        </w:rPr>
        <w:t>++++</w:t>
      </w:r>
      <w:r>
        <w:rPr>
          <w:lang w:val="en-US"/>
        </w:rPr>
        <w:t>+</w:t>
      </w: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>Chiziqsiz tenglamalarni qaysi usullar bilan yechish mumkin?</w:t>
      </w:r>
    </w:p>
    <w:p w:rsidR="009B1C04" w:rsidRP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9B1C04">
        <w:rPr>
          <w:b/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>
        <w:rPr>
          <w:lang w:val="en-US"/>
        </w:rPr>
        <w:t xml:space="preserve"># </w:t>
      </w:r>
      <w:r w:rsidRPr="009B1C04">
        <w:rPr>
          <w:lang w:val="en-US"/>
        </w:rPr>
        <w:t>Kesma teng ikkiga bo’lish usuli bilan;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Galerkin usul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chekli ayirmali usullar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Gauss metodlari bilan.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>Chiziqsiz tenglamalarni qaysi usullar bilan yechish mumkin?</w:t>
      </w:r>
    </w:p>
    <w:p w:rsidR="009B1C04" w:rsidRP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>
        <w:rPr>
          <w:lang w:val="en-US"/>
        </w:rPr>
        <w:t xml:space="preserve"># </w:t>
      </w:r>
      <w:r w:rsidRPr="009B1C04">
        <w:rPr>
          <w:lang w:val="en-US"/>
        </w:rPr>
        <w:t>Vatarlar usuli bilan;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>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>chekli ayirmali usullar bilan</w:t>
      </w:r>
      <w:r>
        <w:rPr>
          <w:lang w:val="en-US"/>
        </w:rPr>
        <w:br/>
      </w:r>
      <w:r w:rsidR="00C6795F"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Galerkin usul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Runge-Kutta metodlar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>Chiziqsiz tenglamalarni qaysi usullar bilan yechish mumkin?</w:t>
      </w:r>
    </w:p>
    <w:p w:rsidR="009B1C04" w:rsidRP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>
        <w:rPr>
          <w:lang w:val="en-US"/>
        </w:rPr>
        <w:t xml:space="preserve"># </w:t>
      </w:r>
      <w:r w:rsidRPr="009B1C04">
        <w:rPr>
          <w:lang w:val="en-US"/>
        </w:rPr>
        <w:t>Urunma usul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Galerkin usul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lastRenderedPageBreak/>
        <w:t>===</w:t>
      </w:r>
      <w:r w:rsidR="009B1C0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Runge-Kutta metodlar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>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>chekli ayirmali usullar bilan.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9B1C04">
        <w:rPr>
          <w:lang w:val="en-US"/>
        </w:rPr>
        <w:t>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>Chiziqsiz tenglamalarni qaysi usullar bilan yechish mumkin?</w:t>
      </w:r>
    </w:p>
    <w:p w:rsidR="009B1C04" w:rsidRP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>
        <w:rPr>
          <w:lang w:val="en-US"/>
        </w:rPr>
        <w:t xml:space="preserve"># </w:t>
      </w:r>
      <w:r w:rsidRPr="009B1C04">
        <w:rPr>
          <w:lang w:val="en-US"/>
        </w:rPr>
        <w:t>iteratsion usullar bilan;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Runge-Kutta metodlari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chekli ayirmali usullar bilan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Galerkin usuli bilan.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9B1C04" w:rsidRDefault="009B1C04" w:rsidP="009B1C04">
      <w:pPr>
        <w:rPr>
          <w:rFonts w:eastAsia="Calibri"/>
          <w:b/>
          <w:sz w:val="28"/>
          <w:szCs w:val="28"/>
          <w:lang w:val="uz-Cyrl-UZ" w:eastAsia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lang w:val="uz-Cyrl-U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uz-Cyrl-UZ"/>
              </w:rPr>
              <m:t>a;b</m:t>
            </m:r>
          </m:e>
        </m:d>
      </m:oMath>
      <w:r w:rsidRPr="009B1C04">
        <w:rPr>
          <w:rFonts w:eastAsia="Calibri"/>
          <w:b/>
          <w:lang w:val="uz-Cyrl-UZ"/>
        </w:rPr>
        <w:t xml:space="preserve"> </w:t>
      </w:r>
      <w:r w:rsidRPr="009B1C04">
        <w:rPr>
          <w:rFonts w:eastAsia="Calibri"/>
          <w:b/>
          <w:sz w:val="28"/>
          <w:szCs w:val="28"/>
          <w:lang w:val="uz-Cyrl-UZ" w:eastAsia="en-US"/>
        </w:rPr>
        <w:t xml:space="preserve">oraliqda </w:t>
      </w:r>
      <m:oMath>
        <m:r>
          <m:rPr>
            <m:sty m:val="bi"/>
          </m:rPr>
          <w:rPr>
            <w:rFonts w:ascii="Cambria Math" w:hAnsi="Cambria Math"/>
            <w:lang w:val="uz-Cyrl-UZ"/>
          </w:rPr>
          <m:t xml:space="preserve"> f</m:t>
        </m:r>
        <m:d>
          <m:dPr>
            <m:ctrlPr>
              <w:rPr>
                <w:rFonts w:ascii="Cambria Math" w:hAnsi="Cambria Math"/>
                <w:b/>
                <w:i/>
                <w:lang w:val="uz-Cyrl-U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uz-Cyrl-UZ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lang w:val="uz-Cyrl-UZ"/>
          </w:rPr>
          <m:t>=0</m:t>
        </m:r>
      </m:oMath>
      <w:r w:rsidRPr="009B1C04">
        <w:rPr>
          <w:rFonts w:eastAsia="Calibri"/>
          <w:b/>
          <w:lang w:val="uz-Cyrl-UZ"/>
        </w:rPr>
        <w:t xml:space="preserve"> t</w:t>
      </w:r>
      <w:r w:rsidRPr="009B1C04">
        <w:rPr>
          <w:rFonts w:eastAsia="Calibri"/>
          <w:b/>
          <w:sz w:val="28"/>
          <w:szCs w:val="28"/>
          <w:lang w:val="uz-Cyrl-UZ" w:eastAsia="en-US"/>
        </w:rPr>
        <w:t>englama yagona haqiqiy ildizga ega bo‘lish sharti qaysi javobda to’g’ri ko’rsatilgan?</w:t>
      </w:r>
    </w:p>
    <w:p w:rsidR="009B1C04" w:rsidRPr="009B1C04" w:rsidRDefault="00C6795F" w:rsidP="009B1C04">
      <w:pPr>
        <w:rPr>
          <w:lang w:val="uz-Cyrl-UZ"/>
        </w:rPr>
      </w:pPr>
      <w:r>
        <w:rPr>
          <w:lang w:val="uz-Cyrl-UZ"/>
        </w:rPr>
        <w:t>===</w:t>
      </w:r>
      <w:r w:rsidR="009B1C04" w:rsidRPr="009B1C04">
        <w:rPr>
          <w:lang w:val="uz-Cyrl-UZ"/>
        </w:rPr>
        <w:t xml:space="preserve"> </w:t>
      </w:r>
    </w:p>
    <w:p w:rsidR="009B1C04" w:rsidRPr="009B1C04" w:rsidRDefault="009B1C04" w:rsidP="009B1C04">
      <w:pPr>
        <w:rPr>
          <w:lang w:val="uz-Cyrl-UZ"/>
        </w:rPr>
      </w:pPr>
      <w:r w:rsidRPr="009B1C04">
        <w:rPr>
          <w:lang w:val="uz-Cyrl-UZ"/>
        </w:rPr>
        <w:t xml:space="preserve">  </w:t>
      </w:r>
      <w:r w:rsidRPr="009B1C04">
        <w:rPr>
          <w:lang w:val="uz-Cyrl-UZ"/>
        </w:rPr>
        <w:cr/>
        <w:t xml:space="preserve">#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eqArrPr>
              <m:e>
                <m:r>
                  <w:rPr>
                    <w:rFonts w:ascii="Cambria Math" w:hAnsi="Cambria Math"/>
                    <w:lang w:val="uz-Cyrl-UZ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lang w:val="uz-Cyrl-UZ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  <w:lang w:val="uz-Cyrl-UZ"/>
                  </w:rPr>
                  <m:t xml:space="preserve">&lt;0                        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z-Cyrl-UZ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uz-Cyrl-U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x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a;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uz-Cyrl-UZ"/>
                  </w:rPr>
                  <m:t xml:space="preserve"> da ishorasini o'zgartirmaydi</m:t>
                </m:r>
              </m:e>
            </m:eqArr>
          </m:e>
        </m:d>
      </m:oMath>
      <w:r w:rsidRPr="009B1C04">
        <w:rPr>
          <w:lang w:val="uz-Cyrl-UZ"/>
        </w:rPr>
        <w:t xml:space="preserve">  </w:t>
      </w:r>
    </w:p>
    <w:p w:rsidR="009B1C04" w:rsidRPr="009B1C04" w:rsidRDefault="00C6795F" w:rsidP="009B1C04">
      <w:pPr>
        <w:rPr>
          <w:lang w:val="uz-Cyrl-UZ"/>
        </w:rPr>
      </w:pPr>
      <w:r>
        <w:rPr>
          <w:lang w:val="uz-Cyrl-UZ"/>
        </w:rPr>
        <w:t>===</w:t>
      </w:r>
      <w:r w:rsidR="009B1C04" w:rsidRPr="009B1C04">
        <w:rPr>
          <w:lang w:val="uz-Cyrl-UZ"/>
        </w:rPr>
        <w:t xml:space="preserve"> </w:t>
      </w:r>
    </w:p>
    <w:p w:rsidR="009B1C04" w:rsidRPr="009B1C04" w:rsidRDefault="009B1C04" w:rsidP="009B1C04">
      <w:pPr>
        <w:rPr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z-Cyrl-UZ"/>
                  </w:rPr>
                </m:ctrlPr>
              </m:eqArrPr>
              <m:e>
                <m:r>
                  <w:rPr>
                    <w:rFonts w:ascii="Cambria Math" w:hAnsi="Cambria Math"/>
                    <w:lang w:val="uz-Cyrl-UZ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lang w:val="uz-Cyrl-UZ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  <w:lang w:val="uz-Cyrl-UZ"/>
                  </w:rPr>
                  <m:t xml:space="preserve">&gt;0                        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z-Cyrl-UZ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uz-Cyrl-U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x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uz-Cyrl-U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z-Cyrl-UZ"/>
                      </w:rPr>
                      <m:t>a;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uz-Cyrl-UZ"/>
                  </w:rPr>
                  <m:t xml:space="preserve"> da ishorasini o'zgartirmaydi</m:t>
                </m:r>
              </m:e>
            </m:eqArr>
          </m:e>
        </m:d>
      </m:oMath>
      <w:r w:rsidRPr="009B1C04">
        <w:rPr>
          <w:lang w:val="uz-Cyrl-UZ"/>
        </w:rPr>
        <w:t xml:space="preserve"> 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 xml:space="preserve"> </w:t>
      </w:r>
    </w:p>
    <w:p w:rsidR="009B1C04" w:rsidRPr="009B1C04" w:rsidRDefault="009B1C04" w:rsidP="009B1C04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z-Cyrl-UZ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a</m:t>
              </m:r>
            </m:e>
          </m:d>
          <m:r>
            <w:rPr>
              <w:rFonts w:ascii="Cambria Math" w:hAnsi="Cambria Math"/>
              <w:lang w:val="uz-Cyrl-UZ"/>
            </w:rPr>
            <m:t>∙f</m:t>
          </m:r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b</m:t>
              </m:r>
            </m:e>
          </m:d>
          <m:r>
            <w:rPr>
              <w:rFonts w:ascii="Cambria Math" w:hAnsi="Cambria Math"/>
              <w:lang w:val="uz-Cyrl-UZ"/>
            </w:rPr>
            <m:t xml:space="preserve">&lt;0 </m:t>
          </m:r>
          <m:r>
            <w:rPr>
              <w:rFonts w:ascii="Cambria Math" w:hAnsi="Cambria Math"/>
              <w:lang w:val="uz-Cyrl-UZ"/>
            </w:rPr>
            <m:t xml:space="preserve"> </m:t>
          </m:r>
        </m:oMath>
      </m:oMathPara>
    </w:p>
    <w:p w:rsidR="009B1C04" w:rsidRDefault="009B1C04" w:rsidP="009B1C04">
      <w:pPr>
        <w:rPr>
          <w:lang w:val="en-US"/>
        </w:rPr>
      </w:pPr>
      <w:r w:rsidRPr="009B1C04">
        <w:rPr>
          <w:lang w:val="uz-Cyrl-UZ"/>
        </w:rPr>
        <w:t xml:space="preserve">  </w:t>
      </w:r>
      <w:r w:rsidRPr="009B1C04">
        <w:rPr>
          <w:lang w:val="uz-Cyrl-UZ"/>
        </w:rPr>
        <w:cr/>
      </w:r>
      <w:r w:rsidR="00C6795F">
        <w:rPr>
          <w:lang w:val="en-US"/>
        </w:rPr>
        <w:t>===</w:t>
      </w:r>
      <w:r>
        <w:rPr>
          <w:lang w:val="en-US"/>
        </w:rPr>
        <w:t xml:space="preserve">= </w:t>
      </w:r>
    </w:p>
    <w:p w:rsidR="009B1C04" w:rsidRPr="009B1C04" w:rsidRDefault="009B1C04" w:rsidP="009B1C04">
      <w:pPr>
        <w:rPr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z-Cyrl-UZ"/>
                </w:rPr>
              </m:ctrlPr>
            </m:sSupPr>
            <m:e>
              <m:r>
                <w:rPr>
                  <w:rFonts w:ascii="Cambria Math" w:hAnsi="Cambria Math"/>
                  <w:lang w:val="uz-Cyrl-UZ"/>
                </w:rPr>
                <m:t>f</m:t>
              </m:r>
            </m:e>
            <m:sup>
              <m:r>
                <w:rPr>
                  <w:rFonts w:ascii="Cambria Math" w:hAnsi="Cambria Math"/>
                  <w:lang w:val="uz-Cyrl-UZ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x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z-Cyrl-UZ"/>
                </w:rPr>
              </m:ctrlPr>
            </m:dPr>
            <m:e>
              <m:r>
                <w:rPr>
                  <w:rFonts w:ascii="Cambria Math" w:hAnsi="Cambria Math"/>
                  <w:lang w:val="uz-Cyrl-UZ"/>
                </w:rPr>
                <m:t>a;b</m:t>
              </m:r>
            </m:e>
          </m:d>
          <m:r>
            <m:rPr>
              <m:sty m:val="p"/>
            </m:rPr>
            <w:rPr>
              <w:rFonts w:ascii="Cambria Math" w:hAnsi="Cambria Math"/>
              <w:lang w:val="uz-Cyrl-UZ"/>
            </w:rPr>
            <m:t xml:space="preserve"> da ishorasini o'zgartirmayd</m:t>
          </m:r>
          <m:r>
            <m:rPr>
              <m:sty m:val="p"/>
            </m:rPr>
            <w:rPr>
              <w:rFonts w:ascii="Cambria Math" w:hAnsi="Cambria Math"/>
              <w:lang w:val="uz-Cyrl-UZ"/>
            </w:rPr>
            <m:t>i</m:t>
          </m:r>
        </m:oMath>
      </m:oMathPara>
    </w:p>
    <w:p w:rsidR="009B1C04" w:rsidRDefault="009B1C04" w:rsidP="009B1C04">
      <w:pPr>
        <w:rPr>
          <w:lang w:val="uz-Cyrl-UZ"/>
        </w:rPr>
      </w:pPr>
      <w:r>
        <w:rPr>
          <w:lang w:val="uz-Cyrl-UZ"/>
        </w:rPr>
        <w:t xml:space="preserve">  </w:t>
      </w:r>
      <w:r w:rsidR="00C6795F">
        <w:rPr>
          <w:lang w:val="uz-Cyrl-UZ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shd w:val="clear" w:color="auto" w:fill="FFFFFF"/>
        <w:rPr>
          <w:b/>
          <w:sz w:val="28"/>
          <w:szCs w:val="28"/>
          <w:lang w:val="en-US"/>
        </w:rPr>
      </w:pPr>
      <w:r w:rsidRPr="009B1C04">
        <w:rPr>
          <w:b/>
          <w:sz w:val="28"/>
          <w:szCs w:val="28"/>
          <w:lang w:val="en-US"/>
        </w:rPr>
        <w:t>(2x-1)</w:t>
      </w:r>
      <w:r w:rsidRPr="009B1C04">
        <w:rPr>
          <w:b/>
          <w:position w:val="-6"/>
          <w:sz w:val="28"/>
          <w:szCs w:val="28"/>
          <w:lang w:val="en-US"/>
        </w:rPr>
        <w:object w:dxaOrig="940" w:dyaOrig="320">
          <v:shape id="_x0000_i1262" type="#_x0000_t75" style="width:46.5pt;height:15.75pt" o:ole="">
            <v:imagedata r:id="rId350" o:title=""/>
          </v:shape>
          <o:OLEObject Type="Embed" ProgID="Equation.DSMT4" ShapeID="_x0000_i1262" DrawAspect="Content" ObjectID="_1777723977" r:id="rId351"/>
        </w:object>
      </w:r>
      <w:r w:rsidRPr="009B1C04">
        <w:rPr>
          <w:b/>
          <w:sz w:val="28"/>
          <w:szCs w:val="28"/>
          <w:lang w:val="en-US"/>
        </w:rPr>
        <w:t xml:space="preserve"> </w:t>
      </w:r>
      <w:r w:rsidRPr="009B1C04">
        <w:rPr>
          <w:b/>
          <w:sz w:val="28"/>
          <w:szCs w:val="28"/>
          <w:lang w:val="en-US"/>
        </w:rPr>
        <w:fldChar w:fldCharType="begin"/>
      </w:r>
      <w:r w:rsidRPr="009B1C04">
        <w:rPr>
          <w:b/>
          <w:sz w:val="28"/>
          <w:szCs w:val="28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p>
        </m:sSup>
        <m:r>
          <m:rPr>
            <m:sty m:val="b"/>
          </m:rPr>
          <w:rPr>
            <w:rFonts w:ascii="Cambria Math" w:hAnsi="Cambria Math"/>
            <w:sz w:val="28"/>
            <w:szCs w:val="28"/>
            <w:lang w:val="en-US"/>
          </w:rPr>
          <m:t>-1=0</m:t>
        </m:r>
      </m:oMath>
      <w:r w:rsidRPr="009B1C04">
        <w:rPr>
          <w:b/>
          <w:sz w:val="28"/>
          <w:szCs w:val="28"/>
          <w:lang w:val="en-US"/>
        </w:rPr>
        <w:fldChar w:fldCharType="end"/>
      </w:r>
      <w:r w:rsidRPr="009B1C04">
        <w:rPr>
          <w:b/>
          <w:sz w:val="28"/>
          <w:szCs w:val="28"/>
          <w:lang w:val="en-US"/>
        </w:rPr>
        <w:t xml:space="preserve">  tenglamaning taqribiy ildizini grafik usulda topishda  quyidagilarning qaysi biridan foydalaniladi .</w:t>
      </w:r>
    </w:p>
    <w:p w:rsidR="009B1C04" w:rsidRPr="009B1C04" w:rsidRDefault="00C6795F" w:rsidP="009B1C04">
      <w:pPr>
        <w:shd w:val="clear" w:color="auto" w:fill="FFFFFF"/>
        <w:rPr>
          <w:b/>
          <w:lang w:val="en-US"/>
        </w:rPr>
      </w:pPr>
      <w:r>
        <w:rPr>
          <w:b/>
          <w:sz w:val="28"/>
          <w:szCs w:val="28"/>
          <w:lang w:val="en-US"/>
        </w:rPr>
        <w:t>===</w:t>
      </w:r>
      <w:r w:rsidR="009B1C04">
        <w:rPr>
          <w:b/>
          <w:sz w:val="28"/>
          <w:szCs w:val="28"/>
          <w:lang w:val="en-US"/>
        </w:rPr>
        <w:t xml:space="preserve"> </w:t>
      </w:r>
    </w:p>
    <w:p w:rsidR="009B1C04" w:rsidRDefault="009B1C04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# </w:t>
      </w:r>
      <w:r w:rsidRPr="008E653D">
        <w:rPr>
          <w:sz w:val="28"/>
          <w:szCs w:val="28"/>
          <w:lang w:val="en-US"/>
        </w:rPr>
        <w:t>2x-1=</w:t>
      </w:r>
      <w:r w:rsidRPr="008E653D">
        <w:rPr>
          <w:position w:val="-4"/>
          <w:sz w:val="28"/>
          <w:szCs w:val="28"/>
          <w:lang w:val="en-US"/>
        </w:rPr>
        <w:object w:dxaOrig="360" w:dyaOrig="300">
          <v:shape id="_x0000_i1265" type="#_x0000_t75" style="width:18.75pt;height:15pt" o:ole="">
            <v:imagedata r:id="rId352" o:title=""/>
          </v:shape>
          <o:OLEObject Type="Embed" ProgID="Equation.DSMT4" ShapeID="_x0000_i1265" DrawAspect="Content" ObjectID="_1777723978" r:id="rId353"/>
        </w:object>
      </w:r>
    </w:p>
    <w:p w:rsidR="009B1C04" w:rsidRDefault="00C6795F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Pr="008E653D" w:rsidRDefault="009B1C04" w:rsidP="009B1C04">
      <w:pPr>
        <w:shd w:val="clear" w:color="auto" w:fill="FFFFFF"/>
        <w:rPr>
          <w:sz w:val="28"/>
          <w:szCs w:val="28"/>
          <w:lang w:val="en-US"/>
        </w:rPr>
      </w:pPr>
      <w:r w:rsidRPr="008E653D">
        <w:rPr>
          <w:sz w:val="28"/>
          <w:szCs w:val="28"/>
          <w:lang w:val="en-US"/>
        </w:rPr>
        <w:t>2x+1=</w:t>
      </w:r>
      <w:r w:rsidRPr="008E653D">
        <w:rPr>
          <w:position w:val="-4"/>
          <w:sz w:val="28"/>
          <w:szCs w:val="28"/>
          <w:lang w:val="en-US"/>
        </w:rPr>
        <w:object w:dxaOrig="279" w:dyaOrig="300">
          <v:shape id="_x0000_i1268" type="#_x0000_t75" style="width:14.25pt;height:15pt" o:ole="">
            <v:imagedata r:id="rId354" o:title=""/>
          </v:shape>
          <o:OLEObject Type="Embed" ProgID="Equation.DSMT4" ShapeID="_x0000_i1268" DrawAspect="Content" ObjectID="_1777723979" r:id="rId355"/>
        </w:objec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 xml:space="preserve"> </w:t>
      </w:r>
    </w:p>
    <w:p w:rsidR="009B1C04" w:rsidRDefault="009B1C04" w:rsidP="009B1C04">
      <w:pPr>
        <w:rPr>
          <w:sz w:val="28"/>
          <w:szCs w:val="28"/>
          <w:lang w:val="en-US"/>
        </w:rPr>
      </w:pPr>
      <w:r w:rsidRPr="008E653D">
        <w:rPr>
          <w:sz w:val="28"/>
          <w:szCs w:val="28"/>
          <w:lang w:val="en-US"/>
        </w:rPr>
        <w:t>2x=</w:t>
      </w:r>
      <w:r w:rsidRPr="008E653D">
        <w:rPr>
          <w:position w:val="-4"/>
          <w:sz w:val="28"/>
          <w:szCs w:val="28"/>
          <w:lang w:val="en-US"/>
        </w:rPr>
        <w:object w:dxaOrig="279" w:dyaOrig="300">
          <v:shape id="_x0000_i1269" type="#_x0000_t75" style="width:14.25pt;height:15pt" o:ole="">
            <v:imagedata r:id="rId354" o:title=""/>
          </v:shape>
          <o:OLEObject Type="Embed" ProgID="Equation.DSMT4" ShapeID="_x0000_i1269" DrawAspect="Content" ObjectID="_1777723980" r:id="rId356"/>
        </w:object>
      </w:r>
    </w:p>
    <w:p w:rsidR="009B1C04" w:rsidRDefault="00C6795F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==</w:t>
      </w:r>
      <w:r w:rsidR="009B1C04">
        <w:rPr>
          <w:sz w:val="28"/>
          <w:szCs w:val="28"/>
          <w:lang w:val="en-US"/>
        </w:rPr>
        <w:t xml:space="preserve"> </w:t>
      </w:r>
    </w:p>
    <w:p w:rsidR="009B1C04" w:rsidRDefault="009B1C04" w:rsidP="009B1C04">
      <w:pPr>
        <w:rPr>
          <w:sz w:val="28"/>
          <w:szCs w:val="28"/>
          <w:lang w:val="en-US"/>
        </w:rPr>
      </w:pPr>
      <w:r w:rsidRPr="008E653D">
        <w:rPr>
          <w:sz w:val="28"/>
          <w:szCs w:val="28"/>
          <w:lang w:val="en-US"/>
        </w:rPr>
        <w:t>2x+</w:t>
      </w:r>
      <w:r w:rsidRPr="008E653D">
        <w:rPr>
          <w:sz w:val="28"/>
          <w:szCs w:val="28"/>
          <w:lang w:val="en-US"/>
        </w:rPr>
        <w:fldChar w:fldCharType="begin"/>
      </w:r>
      <w:r w:rsidRPr="008E653D">
        <w:rPr>
          <w:sz w:val="28"/>
          <w:szCs w:val="28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=1</m:t>
        </m:r>
      </m:oMath>
      <w:r w:rsidRPr="008E653D">
        <w:rPr>
          <w:sz w:val="28"/>
          <w:szCs w:val="28"/>
          <w:lang w:val="en-US"/>
        </w:rPr>
        <w:fldChar w:fldCharType="separate"/>
      </w:r>
      <w:r w:rsidRPr="008E653D">
        <w:rPr>
          <w:position w:val="-4"/>
          <w:sz w:val="28"/>
          <w:szCs w:val="28"/>
          <w:lang w:val="en-US"/>
        </w:rPr>
        <w:object w:dxaOrig="620" w:dyaOrig="300">
          <v:shape id="_x0000_i1272" type="#_x0000_t75" style="width:30.75pt;height:15pt" o:ole="">
            <v:imagedata r:id="rId357" o:title=""/>
          </v:shape>
          <o:OLEObject Type="Embed" ProgID="Equation.DSMT4" ShapeID="_x0000_i1272" DrawAspect="Content" ObjectID="_1777723981" r:id="rId358"/>
        </w:object>
      </w:r>
      <w:r w:rsidRPr="008E653D">
        <w:rPr>
          <w:sz w:val="28"/>
          <w:szCs w:val="28"/>
          <w:lang w:val="en-US"/>
        </w:rPr>
        <w:fldChar w:fldCharType="end"/>
      </w:r>
    </w:p>
    <w:p w:rsidR="009B1C04" w:rsidRDefault="00C6795F" w:rsidP="009B1C0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9B1C04">
        <w:rPr>
          <w:b/>
          <w:lang w:val="en-US"/>
        </w:rPr>
        <w:t xml:space="preserve">Chiziqli dasturlashtirish deb nima aytiladi?  </w:t>
      </w:r>
    </w:p>
    <w:p w:rsidR="009B1C04" w:rsidRP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>
        <w:rPr>
          <w:lang w:val="en-US"/>
        </w:rPr>
        <w:lastRenderedPageBreak/>
        <w:t xml:space="preserve"># </w:t>
      </w:r>
      <w:r w:rsidRPr="009B1C04">
        <w:rPr>
          <w:lang w:val="en-US"/>
        </w:rPr>
        <w:t>Agar maqsad funksiyasi va cheklanishlar tizimi noma’lumlarga nisbatan chiziqli bo’lgan hol uchun dasturlashtirish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Agar maqsad funksiyasi yoki cheklanishlar tizimi noma’lumlarga nisbatan chiziqli bo’lgan hol uchun dasturlashtirish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9B1C0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Agar maqsad funksiyasi noma’lumlarga nisbatan chiziqli bo’lgan hol uchun dasturlashtirish</w:t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>Agar cheklanishlar tizimi noma’lumlarga nisbatan chiziqli bo’lgan hol uchun dasturlashtirish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f(x)=0 chiziqsiz tenglamani ildizini [a,b] oraliqqa taqribiy yechishda [a,b] oraliqda f(x) funksiyaga qo’shilgan talablardan qaysi biri to’g’ri?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 xml:space="preserve"> </w:t>
      </w:r>
      <w:r w:rsidR="00C6795F">
        <w:rPr>
          <w:lang w:val="en-US"/>
        </w:rPr>
        <w:t>===</w:t>
      </w:r>
      <w:r w:rsidR="00084A39">
        <w:rPr>
          <w:lang w:val="en-US"/>
        </w:rPr>
        <w:t>=</w:t>
      </w:r>
      <w:r w:rsidRPr="00C6795F">
        <w:rPr>
          <w:lang w:val="en-US"/>
        </w:rPr>
        <w:t xml:space="preserve"> </w:t>
      </w:r>
    </w:p>
    <w:p w:rsidR="009B1C04" w:rsidRDefault="00084A39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oraliqda ishorasini saqlashi</w:t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 oraliqda nol tengligi</w:t>
      </w:r>
      <w:r w:rsidRPr="009B1C04">
        <w:rPr>
          <w:lang w:val="en-US"/>
        </w:rPr>
        <w:cr/>
      </w:r>
      <w:r w:rsidR="00C6795F"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9B1C04" w:rsidRDefault="00084A39" w:rsidP="009B1C04">
      <w:pPr>
        <w:rPr>
          <w:lang w:val="en-US"/>
        </w:rPr>
      </w:pPr>
      <w:r>
        <w:rPr>
          <w:lang w:val="en-US"/>
        </w:rPr>
        <w:t xml:space="preserve"> </w:t>
      </w:r>
      <w:r w:rsidR="009B1C04" w:rsidRPr="009B1C04">
        <w:rPr>
          <w:lang w:val="en-US"/>
        </w:rPr>
        <w:t xml:space="preserve"> oraliqda nollari bo’lmasa</w:t>
      </w:r>
      <w:r w:rsidR="009B1C04" w:rsidRPr="009B1C04">
        <w:rPr>
          <w:lang w:val="en-US"/>
        </w:rPr>
        <w:cr/>
      </w:r>
      <w:r w:rsidR="00C6795F">
        <w:rPr>
          <w:lang w:val="en-US"/>
        </w:rPr>
        <w:t>===</w:t>
      </w:r>
      <w:r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 funksiya uzlukli bo’lsa</w:t>
      </w:r>
      <w:r w:rsidRPr="009B1C04">
        <w:rPr>
          <w:lang w:val="en-US"/>
        </w:rPr>
        <w:cr/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Chiziqsiz iyerarxik bog’langan ma’lumotlar tuzilmasi – bu …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Daraxt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Graf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Lug’at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Ro’yxat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084A39">
        <w:rPr>
          <w:lang w:val="en-US"/>
        </w:rPr>
        <w:t>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rStyle w:val="95pt0"/>
          <w:lang w:val="uz-Cyrl-UZ"/>
        </w:rPr>
      </w:pPr>
      <w:r w:rsidRPr="00084A39">
        <w:rPr>
          <w:b/>
          <w:lang w:val="en-US"/>
        </w:rPr>
        <w:t>Dastur fragmentining natijsini aniqlang:</w:t>
      </w:r>
      <w:r w:rsidRPr="009B1C04">
        <w:rPr>
          <w:lang w:val="en-US"/>
        </w:rPr>
        <w:t xml:space="preserve">   </w:t>
      </w:r>
      <w:r w:rsidRPr="009B1C04">
        <w:rPr>
          <w:lang w:val="en-US"/>
        </w:rPr>
        <w:cr/>
      </w:r>
      <w:r w:rsidR="00084A39">
        <w:rPr>
          <w:lang w:val="en-US"/>
        </w:rPr>
        <w:t xml:space="preserve"> </w:t>
      </w:r>
      <w:r w:rsidR="00084A39" w:rsidRPr="005C12F5">
        <w:rPr>
          <w:rStyle w:val="95pt0"/>
          <w:position w:val="-46"/>
          <w:lang w:val="uz-Cyrl-UZ"/>
        </w:rPr>
        <w:object w:dxaOrig="2100" w:dyaOrig="1040">
          <v:shape id="_x0000_i1278" type="#_x0000_t75" style="width:105pt;height:51.75pt" o:ole="">
            <v:imagedata r:id="rId359" o:title=""/>
          </v:shape>
          <o:OLEObject Type="Embed" ProgID="Equation.3" ShapeID="_x0000_i1278" DrawAspect="Content" ObjectID="_1777723982" r:id="rId360"/>
        </w:object>
      </w:r>
    </w:p>
    <w:p w:rsidR="00084A39" w:rsidRPr="00084A39" w:rsidRDefault="00C6795F" w:rsidP="009B1C04">
      <w:pPr>
        <w:rPr>
          <w:b/>
          <w:lang w:val="en-US"/>
        </w:rPr>
      </w:pPr>
      <w:r>
        <w:rPr>
          <w:rStyle w:val="95pt0"/>
          <w:lang w:val="en-US"/>
        </w:rPr>
        <w:t>===</w:t>
      </w:r>
      <w:r w:rsidR="00084A39">
        <w:rPr>
          <w:rStyle w:val="95pt0"/>
          <w:lang w:val="en-US"/>
        </w:rPr>
        <w:t xml:space="preserve">= 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6 6 1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6 6 12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6 5 1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5 6 1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9B1C04" w:rsidRDefault="009B1C04" w:rsidP="009B1C04">
      <w:pPr>
        <w:rPr>
          <w:b/>
          <w:lang w:val="en-US"/>
        </w:rPr>
      </w:pPr>
      <w:r w:rsidRPr="00084A39">
        <w:rPr>
          <w:b/>
          <w:lang w:val="en-US"/>
        </w:rPr>
        <w:t>Qaysi biri false kalit so’ziga mos qiymatini aniqlaydi?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0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-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66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Fure qatorini hisoblashda funksiya juft bo’lsa qaysi koefitsentlar hisoblanadi.</w:t>
      </w:r>
    </w:p>
    <w:p w:rsidR="00084A39" w:rsidRPr="00C6795F" w:rsidRDefault="00C6795F" w:rsidP="00084A39">
      <w:pPr>
        <w:rPr>
          <w:lang w:val="en-US"/>
        </w:rPr>
      </w:pPr>
      <w:r w:rsidRPr="00C6795F">
        <w:rPr>
          <w:lang w:val="en-US"/>
        </w:rPr>
        <w:t>===</w:t>
      </w:r>
      <w:r w:rsidR="00084A39" w:rsidRPr="00C6795F">
        <w:rPr>
          <w:lang w:val="en-US"/>
        </w:rPr>
        <w:t xml:space="preserve">= </w:t>
      </w:r>
    </w:p>
    <w:p w:rsidR="00084A39" w:rsidRPr="00D94AF0" w:rsidRDefault="00084A39" w:rsidP="00084A39">
      <w:pPr>
        <w:rPr>
          <w:lang w:val="uz-Cyrl-UZ"/>
        </w:rPr>
      </w:pPr>
      <w:r>
        <w:rPr>
          <w:szCs w:val="20"/>
          <w:lang w:val="en-US"/>
        </w:rPr>
        <w:t xml:space="preserve">#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0</m:t>
            </m:r>
          </m:sub>
        </m:sSub>
      </m:oMath>
      <w:r w:rsidRPr="00C6795F">
        <w:rPr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</w:p>
    <w:p w:rsidR="00084A39" w:rsidRPr="00C6795F" w:rsidRDefault="00C6795F" w:rsidP="00084A39">
      <w:pPr>
        <w:rPr>
          <w:lang w:val="en-US"/>
        </w:rPr>
      </w:pPr>
      <w:r w:rsidRPr="00C6795F">
        <w:rPr>
          <w:lang w:val="en-US"/>
        </w:rPr>
        <w:t>===</w:t>
      </w:r>
      <w:r w:rsidR="00084A39" w:rsidRPr="00C6795F">
        <w:rPr>
          <w:lang w:val="en-US"/>
        </w:rPr>
        <w:t xml:space="preserve"> </w:t>
      </w:r>
    </w:p>
    <w:p w:rsidR="00084A39" w:rsidRPr="00D94AF0" w:rsidRDefault="00084A39" w:rsidP="00084A39">
      <w:pPr>
        <w:rPr>
          <w:lang w:val="uz-Cyrl-UZ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0</m:t>
            </m:r>
          </m:sub>
        </m:sSub>
      </m:oMath>
      <w:r w:rsidRPr="00C6795F">
        <w:rPr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  <w:r w:rsidRPr="00C6795F">
        <w:rPr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</w:p>
    <w:p w:rsidR="00084A39" w:rsidRPr="00C6795F" w:rsidRDefault="00C6795F" w:rsidP="00084A39">
      <w:pPr>
        <w:rPr>
          <w:lang w:val="en-US"/>
        </w:rPr>
      </w:pPr>
      <w:r w:rsidRPr="00C6795F">
        <w:rPr>
          <w:lang w:val="en-US"/>
        </w:rPr>
        <w:t>===</w:t>
      </w:r>
      <w:r w:rsidR="00084A39" w:rsidRPr="00C6795F">
        <w:rPr>
          <w:lang w:val="en-US"/>
        </w:rPr>
        <w:t xml:space="preserve">= </w:t>
      </w:r>
    </w:p>
    <w:p w:rsidR="009B1C04" w:rsidRPr="00C6795F" w:rsidRDefault="00084A39" w:rsidP="00084A39">
      <w:p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0</m:t>
            </m:r>
          </m:sub>
        </m:sSub>
      </m:oMath>
      <w:r w:rsidRPr="00C6795F">
        <w:rPr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  <w:r w:rsidR="009B1C04" w:rsidRPr="00C6795F">
        <w:rPr>
          <w:lang w:val="en-US"/>
        </w:rPr>
        <w:cr/>
      </w:r>
    </w:p>
    <w:p w:rsidR="00084A39" w:rsidRDefault="00C6795F" w:rsidP="00084A39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Default="00084A39" w:rsidP="00084A39">
      <w:pPr>
        <w:rPr>
          <w:szCs w:val="20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  <w:r w:rsidRPr="007061E3">
        <w:rPr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Cs w:val="20"/>
                <w:lang w:val="en-US"/>
              </w:rPr>
              <m:t>n</m:t>
            </m:r>
          </m:sub>
        </m:sSub>
      </m:oMath>
      <w:r>
        <w:rPr>
          <w:szCs w:val="20"/>
          <w:lang w:val="en-US"/>
        </w:rPr>
        <w:t xml:space="preserve"> </w:t>
      </w:r>
    </w:p>
    <w:p w:rsidR="00084A39" w:rsidRDefault="00C6795F" w:rsidP="00084A39">
      <w:pPr>
        <w:rPr>
          <w:szCs w:val="20"/>
          <w:lang w:val="en-US"/>
        </w:rPr>
      </w:pPr>
      <w:r>
        <w:rPr>
          <w:szCs w:val="20"/>
          <w:lang w:val="en-US"/>
        </w:rPr>
        <w:t>++++</w:t>
      </w:r>
    </w:p>
    <w:p w:rsidR="00084A39" w:rsidRPr="00084A39" w:rsidRDefault="00084A39" w:rsidP="00084A39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 w:rsidRPr="00084A39">
        <w:rPr>
          <w:b/>
          <w:lang w:val="en-US"/>
        </w:rPr>
        <w:t xml:space="preserve">Ushbu </w:t>
      </w:r>
      <w:r w:rsidR="00084A39" w:rsidRPr="007061E3">
        <w:rPr>
          <w:position w:val="-14"/>
        </w:rPr>
        <w:object w:dxaOrig="2480" w:dyaOrig="400">
          <v:shape id="_x0000_i1328" type="#_x0000_t75" style="width:123.75pt;height:20.25pt" o:ole="">
            <v:imagedata r:id="rId361" o:title=""/>
          </v:shape>
          <o:OLEObject Type="Embed" ProgID="Equation.DSMT4" ShapeID="_x0000_i1328" DrawAspect="Content" ObjectID="_1777723983" r:id="rId362"/>
        </w:object>
      </w:r>
      <w:r w:rsidRPr="00084A39">
        <w:rPr>
          <w:b/>
          <w:lang w:val="en-US"/>
        </w:rPr>
        <w:t xml:space="preserve"> toq funksiyaning Furye qatori topilsin.</w:t>
      </w:r>
      <w:r w:rsidRPr="009B1C04">
        <w:rPr>
          <w:lang w:val="en-US"/>
        </w:rPr>
        <w:cr/>
      </w:r>
    </w:p>
    <w:p w:rsid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Default="00084A39" w:rsidP="009B1C04">
      <w:r>
        <w:rPr>
          <w:lang w:val="en-US"/>
        </w:rPr>
        <w:t xml:space="preserve"># </w:t>
      </w:r>
      <w:r w:rsidRPr="006B0A04">
        <w:rPr>
          <w:position w:val="-28"/>
        </w:rPr>
        <w:object w:dxaOrig="2540" w:dyaOrig="680">
          <v:shape id="_x0000_i1329" type="#_x0000_t75" style="width:126.75pt;height:33.75pt" o:ole="">
            <v:imagedata r:id="rId363" o:title=""/>
          </v:shape>
          <o:OLEObject Type="Embed" ProgID="Equation.DSMT4" ShapeID="_x0000_i1329" DrawAspect="Content" ObjectID="_1777723984" r:id="rId364"/>
        </w:object>
      </w:r>
    </w:p>
    <w:p w:rsid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= </w:t>
      </w:r>
    </w:p>
    <w:p w:rsidR="00084A39" w:rsidRDefault="00084A39" w:rsidP="009B1C04">
      <w:pPr>
        <w:rPr>
          <w:lang w:val="en-US"/>
        </w:rPr>
      </w:pPr>
      <w:r w:rsidRPr="006B0A04">
        <w:rPr>
          <w:position w:val="-28"/>
        </w:rPr>
        <w:object w:dxaOrig="3379" w:dyaOrig="700">
          <v:shape id="_x0000_i1330" type="#_x0000_t75" style="width:168.75pt;height:35.25pt" o:ole="">
            <v:imagedata r:id="rId365" o:title=""/>
          </v:shape>
          <o:OLEObject Type="Embed" ProgID="Equation.DSMT4" ShapeID="_x0000_i1330" DrawAspect="Content" ObjectID="_1777723985" r:id="rId366"/>
        </w:object>
      </w:r>
      <w:r>
        <w:rPr>
          <w:lang w:val="en-US"/>
        </w:rPr>
        <w:t xml:space="preserve"> </w:t>
      </w:r>
    </w:p>
    <w:p w:rsid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Pr="00084A39" w:rsidRDefault="00084A39" w:rsidP="009B1C04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~x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den>
              </m:f>
            </m:e>
          </m:nary>
        </m:oMath>
      </m:oMathPara>
    </w:p>
    <w:p w:rsid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= </w:t>
      </w:r>
    </w:p>
    <w:p w:rsidR="00084A39" w:rsidRPr="00084A39" w:rsidRDefault="00084A39" w:rsidP="009B1C04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~x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den>
              </m:f>
            </m:e>
          </m:nary>
        </m:oMath>
      </m:oMathPara>
    </w:p>
    <w:p w:rsid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084A39" w:rsidRPr="00084A39" w:rsidRDefault="00084A39" w:rsidP="009B1C04">
      <w:pPr>
        <w:rPr>
          <w:lang w:val="en-US"/>
        </w:rPr>
      </w:pPr>
    </w:p>
    <w:p w:rsidR="009B1C04" w:rsidRPr="00C6795F" w:rsidRDefault="009B1C04" w:rsidP="00C6795F">
      <w:pPr>
        <w:rPr>
          <w:b/>
          <w:lang w:val="en-US"/>
        </w:rPr>
      </w:pPr>
      <w:r w:rsidRPr="009B1C04">
        <w:rPr>
          <w:lang w:val="en-US"/>
        </w:rPr>
        <w:t xml:space="preserve"> </w:t>
      </w:r>
      <w:r w:rsidRPr="009B1C04">
        <w:rPr>
          <w:lang w:val="en-US"/>
        </w:rPr>
        <w:cr/>
      </w:r>
      <w:r w:rsidR="00C6795F">
        <w:rPr>
          <w:b/>
          <w:lang w:val="en-US"/>
        </w:rPr>
        <w:t xml:space="preserve"> </w:t>
      </w:r>
    </w:p>
    <w:p w:rsidR="009B1C04" w:rsidRPr="00084A39" w:rsidRDefault="009B1C04" w:rsidP="009B1C04">
      <w:pPr>
        <w:rPr>
          <w:b/>
          <w:lang w:val="en-US"/>
        </w:rPr>
      </w:pPr>
      <w:r w:rsidRPr="00084A39">
        <w:rPr>
          <w:b/>
          <w:lang w:val="en-US"/>
        </w:rPr>
        <w:t>Algebraik va transsendent tenglamalarni taqribiy yechish xatoligini tekshirish</w:t>
      </w:r>
    </w:p>
    <w:p w:rsidR="00084A39" w:rsidRDefault="009B1C04" w:rsidP="009B1C04">
      <w:pPr>
        <w:rPr>
          <w:b/>
          <w:lang w:val="en-US"/>
        </w:rPr>
      </w:pPr>
      <w:r w:rsidRPr="00084A39">
        <w:rPr>
          <w:b/>
          <w:lang w:val="en-US"/>
        </w:rPr>
        <w:t xml:space="preserve">     </w:t>
      </w:r>
      <w:r w:rsidR="00C6795F">
        <w:rPr>
          <w:b/>
          <w:lang w:val="en-US"/>
        </w:rPr>
        <w:t>===</w:t>
      </w:r>
      <w:r w:rsidR="00084A39">
        <w:rPr>
          <w:b/>
          <w:lang w:val="en-US"/>
        </w:rPr>
        <w:t xml:space="preserve"> </w:t>
      </w:r>
    </w:p>
    <w:p w:rsidR="00084A39" w:rsidRDefault="00084A39" w:rsidP="009B1C04">
      <w:pPr>
        <w:rPr>
          <w:b/>
          <w:lang w:val="en-US"/>
        </w:rPr>
      </w:pPr>
      <w:r>
        <w:rPr>
          <w:b/>
          <w:iCs/>
          <w:szCs w:val="20"/>
          <w:lang w:val="en-US"/>
        </w:rPr>
        <w:t xml:space="preserve">#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iCs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iCs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k+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20"/>
                <w:lang w:val="uz-Cyrl-UZ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iCs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k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Cs w:val="20"/>
            <w:lang w:val="uz-Cyrl-UZ"/>
          </w:rPr>
          <m:t>&lt;ε</m:t>
        </m:r>
      </m:oMath>
      <w:r w:rsidR="009B1C04" w:rsidRPr="00084A39">
        <w:rPr>
          <w:b/>
          <w:lang w:val="en-US"/>
        </w:rPr>
        <w:cr/>
      </w:r>
      <w:r w:rsidR="00C6795F">
        <w:rPr>
          <w:b/>
          <w:lang w:val="en-US"/>
        </w:rPr>
        <w:t>===</w:t>
      </w:r>
      <w:r>
        <w:rPr>
          <w:b/>
          <w:lang w:val="en-US"/>
        </w:rPr>
        <w:t xml:space="preserve"> </w:t>
      </w:r>
    </w:p>
    <w:p w:rsidR="00084A39" w:rsidRDefault="00084A39" w:rsidP="009B1C04">
      <w:pPr>
        <w:rPr>
          <w:b/>
          <w:szCs w:val="20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iCs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iCs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k+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20"/>
                <w:lang w:val="uz-Cyrl-UZ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iCs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k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Cs w:val="20"/>
            <w:lang w:val="uz-Cyrl-UZ"/>
          </w:rPr>
          <m:t>&gt;ε</m:t>
        </m:r>
      </m:oMath>
      <w:r>
        <w:rPr>
          <w:b/>
          <w:szCs w:val="20"/>
          <w:lang w:val="en-US"/>
        </w:rPr>
        <w:t xml:space="preserve"> </w:t>
      </w:r>
    </w:p>
    <w:p w:rsidR="00084A39" w:rsidRDefault="00C6795F" w:rsidP="009B1C04">
      <w:pPr>
        <w:rPr>
          <w:b/>
          <w:szCs w:val="20"/>
          <w:lang w:val="en-US"/>
        </w:rPr>
      </w:pPr>
      <w:r>
        <w:rPr>
          <w:b/>
          <w:szCs w:val="20"/>
          <w:lang w:val="en-US"/>
        </w:rPr>
        <w:t>===</w:t>
      </w:r>
      <w:r w:rsidR="00084A39">
        <w:rPr>
          <w:b/>
          <w:szCs w:val="20"/>
          <w:lang w:val="en-US"/>
        </w:rPr>
        <w:t xml:space="preserve"> </w:t>
      </w:r>
    </w:p>
    <w:p w:rsidR="00084A39" w:rsidRPr="00084A39" w:rsidRDefault="00084A39" w:rsidP="009B1C04">
      <w:pPr>
        <w:rPr>
          <w:b/>
          <w:szCs w:val="20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i/>
                  <w:iCs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k+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Cs w:val="20"/>
                  <w:lang w:val="uz-Cyrl-UZ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k-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Cs w:val="20"/>
              <w:lang w:val="uz-Cyrl-UZ"/>
            </w:rPr>
            <m:t>&gt;ε</m:t>
          </m:r>
        </m:oMath>
      </m:oMathPara>
    </w:p>
    <w:p w:rsid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Pr="00084A39" w:rsidRDefault="00084A39" w:rsidP="009B1C04">
      <w:pPr>
        <w:rPr>
          <w:b/>
          <w:szCs w:val="20"/>
          <w:lang w:val="uz-Cyrl-UZ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i/>
                  <w:iCs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k+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Cs w:val="20"/>
                  <w:lang w:val="uz-Cyrl-UZ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k-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Cs w:val="20"/>
              <w:lang w:val="uz-Cyrl-UZ"/>
            </w:rPr>
            <m:t>&lt;ε</m:t>
          </m:r>
        </m:oMath>
      </m:oMathPara>
    </w:p>
    <w:p w:rsidR="00084A39" w:rsidRDefault="00C6795F" w:rsidP="009B1C04">
      <w:pPr>
        <w:rPr>
          <w:b/>
          <w:szCs w:val="20"/>
          <w:lang w:val="en-US"/>
        </w:rPr>
      </w:pPr>
      <w:r>
        <w:rPr>
          <w:b/>
          <w:szCs w:val="20"/>
          <w:lang w:val="en-US"/>
        </w:rPr>
        <w:t>++++</w:t>
      </w:r>
      <w:r w:rsidR="00084A39">
        <w:rPr>
          <w:b/>
          <w:szCs w:val="20"/>
          <w:lang w:val="en-US"/>
        </w:rPr>
        <w:t>+</w:t>
      </w:r>
    </w:p>
    <w:p w:rsidR="00084A39" w:rsidRPr="00084A39" w:rsidRDefault="00084A39" w:rsidP="009B1C04">
      <w:pPr>
        <w:rPr>
          <w:lang w:val="en-US"/>
        </w:rPr>
      </w:pPr>
    </w:p>
    <w:p w:rsidR="009B1C04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084A39" w:rsidRPr="00084A39" w:rsidRDefault="00084A39" w:rsidP="00084A39">
      <w:pPr>
        <w:rPr>
          <w:b/>
          <w:color w:val="FF0000"/>
          <w:lang w:val="uz-Cyrl-UZ"/>
        </w:rPr>
      </w:pPr>
      <w:r w:rsidRPr="00084A39">
        <w:rPr>
          <w:b/>
          <w:szCs w:val="20"/>
          <w:lang w:val="uz-Cyrl-UZ"/>
        </w:rPr>
        <w:t xml:space="preserve">Qanday shart bajarilsa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iCs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0"/>
                <w:lang w:val="uz-Cyrl-UZ"/>
              </w:rPr>
              <m:t>a;b</m:t>
            </m:r>
          </m:e>
        </m:d>
      </m:oMath>
      <w:r w:rsidRPr="00084A39">
        <w:rPr>
          <w:b/>
          <w:szCs w:val="20"/>
          <w:lang w:val="uz-Cyrl-UZ"/>
        </w:rPr>
        <w:t xml:space="preserve">    oraliqda </w:t>
      </w:r>
      <m:oMath>
        <m:r>
          <m:rPr>
            <m:sty m:val="bi"/>
          </m:rPr>
          <w:rPr>
            <w:rFonts w:ascii="Cambria Math" w:hAnsi="Cambria Math"/>
            <w:szCs w:val="20"/>
            <w:lang w:val="uz-Cyrl-UZ"/>
          </w:rPr>
          <m:t>f</m:t>
        </m:r>
        <m:d>
          <m:dPr>
            <m:ctrlPr>
              <w:rPr>
                <w:rFonts w:ascii="Cambria Math" w:hAnsi="Cambria Math"/>
                <w:b/>
                <w:i/>
                <w:iCs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0"/>
                <w:lang w:val="uz-Cyrl-UZ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Cs w:val="20"/>
            <w:lang w:val="uz-Cyrl-UZ"/>
          </w:rPr>
          <m:t>=0</m:t>
        </m:r>
      </m:oMath>
      <w:r w:rsidRPr="00084A39">
        <w:rPr>
          <w:b/>
          <w:szCs w:val="20"/>
          <w:lang w:val="uz-Cyrl-UZ"/>
        </w:rPr>
        <w:t xml:space="preserve">    tenglama yagona xaqiqiy ildizga ega bo‘ladi.</w:t>
      </w:r>
    </w:p>
    <w:p w:rsidR="009B1C0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084A39">
        <w:rPr>
          <w:b/>
          <w:lang w:val="en-US"/>
        </w:rPr>
        <w:t xml:space="preserve"> </w:t>
      </w:r>
    </w:p>
    <w:p w:rsidR="00084A39" w:rsidRPr="00084A39" w:rsidRDefault="00084A39" w:rsidP="009B1C04">
      <w:pPr>
        <w:rPr>
          <w:lang w:val="en-US"/>
        </w:rPr>
      </w:pPr>
      <w:r>
        <w:rPr>
          <w:b/>
          <w:lang w:val="en-US"/>
        </w:rPr>
        <w:t xml:space="preserve">#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iCs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iCs/>
                    <w:szCs w:val="20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iCs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iCs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b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Cs w:val="20"/>
                    <w:lang w:val="uz-Cyrl-UZ"/>
                  </w:rPr>
                  <m:t>&lt;0                                               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iCs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f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iCs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x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  <w:iCs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0"/>
                        <w:lang w:val="uz-Cyrl-UZ"/>
                      </w:rPr>
                      <m:t>a;b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Cs w:val="20"/>
                    <w:lang w:val="uz-Cyrl-UZ"/>
                  </w:rPr>
                  <m:t xml:space="preserve">                                                         </m:t>
                </m:r>
              </m:e>
            </m:eqArr>
          </m:e>
        </m:d>
      </m:oMath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 </w:t>
      </w:r>
      <w:r w:rsidR="00C6795F"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Pr="00084A39" w:rsidRDefault="00084A39" w:rsidP="009B1C04">
      <w:pPr>
        <w:rPr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iCs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∙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b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&lt;0                                               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x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;b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 xml:space="preserve">                                                         </m:t>
                  </m:r>
                </m:e>
              </m:eqArr>
            </m:e>
          </m:d>
        </m:oMath>
      </m:oMathPara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  </w:t>
      </w:r>
      <w:r w:rsidR="00C6795F"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084A39" w:rsidRPr="00084A39" w:rsidRDefault="00084A39" w:rsidP="009B1C04">
      <w:pPr>
        <w:rPr>
          <w:b/>
          <w:iCs/>
          <w:szCs w:val="20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iCs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∙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b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&gt;0                                               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x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;b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 xml:space="preserve">                                                         </m:t>
                  </m:r>
                </m:e>
              </m:eqArr>
            </m:e>
          </m:d>
        </m:oMath>
      </m:oMathPara>
    </w:p>
    <w:p w:rsidR="00084A39" w:rsidRDefault="00C6795F" w:rsidP="009B1C04">
      <w:pPr>
        <w:rPr>
          <w:b/>
          <w:iCs/>
          <w:szCs w:val="20"/>
          <w:lang w:val="en-US"/>
        </w:rPr>
      </w:pPr>
      <w:r>
        <w:rPr>
          <w:b/>
          <w:iCs/>
          <w:szCs w:val="20"/>
          <w:lang w:val="en-US"/>
        </w:rPr>
        <w:t>===</w:t>
      </w:r>
      <w:r w:rsidR="00084A39">
        <w:rPr>
          <w:b/>
          <w:iCs/>
          <w:szCs w:val="20"/>
          <w:lang w:val="en-US"/>
        </w:rPr>
        <w:t xml:space="preserve"> </w:t>
      </w:r>
    </w:p>
    <w:p w:rsidR="00084A39" w:rsidRPr="00084A39" w:rsidRDefault="00084A39" w:rsidP="009B1C04">
      <w:pPr>
        <w:rPr>
          <w:b/>
          <w:iCs/>
          <w:szCs w:val="20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iCs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iCs/>
                      <w:szCs w:val="20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∙f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c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>&lt;0                                               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'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Cs w:val="20"/>
                    </w:rPr>
                    <m:t>'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x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/>
                          <w:i/>
                          <w:iCs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0"/>
                          <w:lang w:val="uz-Cyrl-UZ"/>
                        </w:rPr>
                        <m:t>a;b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Cs w:val="20"/>
                      <w:lang w:val="uz-Cyrl-UZ"/>
                    </w:rPr>
                    <m:t xml:space="preserve">                                                         </m:t>
                  </m:r>
                </m:e>
              </m:eqArr>
            </m:e>
          </m:d>
        </m:oMath>
      </m:oMathPara>
    </w:p>
    <w:p w:rsidR="00084A39" w:rsidRDefault="00C6795F" w:rsidP="009B1C04">
      <w:pPr>
        <w:rPr>
          <w:b/>
          <w:iCs/>
          <w:szCs w:val="20"/>
          <w:lang w:val="en-US"/>
        </w:rPr>
      </w:pPr>
      <w:r>
        <w:rPr>
          <w:b/>
          <w:iCs/>
          <w:szCs w:val="20"/>
          <w:lang w:val="en-US"/>
        </w:rPr>
        <w:t>++++</w:t>
      </w:r>
    </w:p>
    <w:p w:rsidR="00084A39" w:rsidRPr="00084A39" w:rsidRDefault="00084A39" w:rsidP="009B1C04">
      <w:pPr>
        <w:rPr>
          <w:lang w:val="en-US"/>
        </w:rPr>
      </w:pP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084A39" w:rsidRPr="00084A39" w:rsidRDefault="00084A39" w:rsidP="00084A39">
      <w:pPr>
        <w:rPr>
          <w:b/>
          <w:lang w:val="en-US"/>
        </w:rPr>
      </w:pPr>
      <w:r w:rsidRPr="00084A39">
        <w:rPr>
          <w:b/>
          <w:lang w:val="en-US"/>
        </w:rPr>
        <w:t>. . .  shartlarga mos keluvchi resusrlarni bir birlikka oshirilishi optimal yechimning o’zgarishiga olib keladi</w:t>
      </w:r>
    </w:p>
    <w:p w:rsidR="00084A39" w:rsidRPr="00D94AF0" w:rsidRDefault="00C6795F" w:rsidP="00084A39">
      <w:pPr>
        <w:rPr>
          <w:b/>
          <w:lang w:val="uz-Cyrl-UZ"/>
        </w:rPr>
      </w:pPr>
      <w:r>
        <w:rPr>
          <w:lang w:val="en-US"/>
        </w:rPr>
        <w:t>===</w:t>
      </w:r>
      <w:r w:rsidR="00084A39">
        <w:rPr>
          <w:lang w:val="en-US"/>
        </w:rPr>
        <w:t xml:space="preserve"> 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Aktiv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Passiv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Optimal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Mutloq chegaraviy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084A39">
        <w:rPr>
          <w:lang w:val="en-US"/>
        </w:rPr>
        <w:t>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 w:rsidRPr="00084A39">
        <w:rPr>
          <w:b/>
          <w:lang w:val="en-US"/>
        </w:rPr>
        <w:t xml:space="preserve"> . . . shartlarga mos keluvchi resurslar kamyob bo’lmaydi</w:t>
      </w:r>
      <w:r w:rsidRPr="009B1C04">
        <w:rPr>
          <w:lang w:val="en-US"/>
        </w:rPr>
        <w:t xml:space="preserve"> </w:t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9B1C04" w:rsidRPr="00C6795F">
        <w:rPr>
          <w:lang w:val="en-US"/>
        </w:rPr>
        <w:t>Passiv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 xml:space="preserve">Aktiv 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Optimal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 xml:space="preserve">Mutloq chegaraviy 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GTE ish tsikli nechta bosqichni o'z ichiga oladi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9B1C04" w:rsidRPr="00C6795F">
        <w:rPr>
          <w:lang w:val="en-US"/>
        </w:rPr>
        <w:t>5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lastRenderedPageBreak/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4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3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2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084A39">
        <w:rPr>
          <w:b/>
          <w:lang w:val="en-US"/>
        </w:rPr>
        <w:t>Bazisga kiruvchi vektorlar. . . . . . . deb ataladi.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084A39" w:rsidP="009B1C04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9B1C04" w:rsidRPr="009B1C04">
        <w:rPr>
          <w:lang w:val="en-US"/>
        </w:rPr>
        <w:t>Bazis vektorlari</w:t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 xml:space="preserve">Umimiy </w:t>
      </w:r>
      <w:r w:rsidR="00084A39">
        <w:rPr>
          <w:lang w:val="en-US"/>
        </w:rPr>
        <w:t>vector</w:t>
      </w:r>
    </w:p>
    <w:p w:rsidR="00084A39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>O’zgaruvchan vektorlar</w:t>
      </w:r>
      <w:r w:rsidR="00084A39">
        <w:rPr>
          <w:lang w:val="en-US"/>
        </w:rPr>
        <w:br/>
      </w:r>
      <w:r w:rsidR="00C6795F"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O’zgarmas vektorlar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084A39">
        <w:rPr>
          <w:lang w:val="en-US"/>
        </w:rPr>
        <w:t>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Bazis vektorlariga mos keluvchi o’zgaruvchilar esa . .  .. . . . . .  bo’ladi.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084A39">
        <w:rPr>
          <w:b/>
          <w:lang w:val="en-US"/>
        </w:rPr>
        <w:t>=</w:t>
      </w:r>
    </w:p>
    <w:p w:rsidR="009B1C04" w:rsidRPr="00C6795F" w:rsidRDefault="00084A39" w:rsidP="009B1C04">
      <w:pPr>
        <w:rPr>
          <w:lang w:val="en-US"/>
        </w:rPr>
      </w:pPr>
      <w:r>
        <w:rPr>
          <w:lang w:val="en-US"/>
        </w:rPr>
        <w:t>#</w:t>
      </w:r>
      <w:r w:rsidR="00D90744">
        <w:rPr>
          <w:lang w:val="en-US"/>
        </w:rPr>
        <w:t xml:space="preserve"> </w:t>
      </w:r>
      <w:r w:rsidR="009B1C04" w:rsidRPr="00C6795F">
        <w:rPr>
          <w:lang w:val="en-US"/>
        </w:rPr>
        <w:t>Bazis o’zgaruvchilari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Bazis o’zgarmaslari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084A39">
        <w:rPr>
          <w:lang w:val="en-US"/>
        </w:rPr>
        <w:t>=</w:t>
      </w:r>
    </w:p>
    <w:p w:rsidR="009B1C04" w:rsidRPr="00084A39" w:rsidRDefault="009B1C04" w:rsidP="009B1C04">
      <w:pPr>
        <w:rPr>
          <w:lang w:val="en-US"/>
        </w:rPr>
      </w:pPr>
      <w:r w:rsidRPr="00C6795F">
        <w:rPr>
          <w:lang w:val="en-US"/>
        </w:rPr>
        <w:t>Vektor o’zgaruvchilar</w:t>
      </w:r>
      <w:r w:rsidR="00084A39" w:rsidRPr="00C6795F">
        <w:rPr>
          <w:lang w:val="en-US"/>
        </w:rPr>
        <w:br/>
      </w:r>
      <w:r w:rsidR="00C6795F">
        <w:rPr>
          <w:lang w:val="en-US"/>
        </w:rPr>
        <w:t>===</w:t>
      </w:r>
    </w:p>
    <w:p w:rsidR="009B1C04" w:rsidRPr="00084A39" w:rsidRDefault="009B1C04" w:rsidP="009B1C04">
      <w:pPr>
        <w:rPr>
          <w:lang w:val="en-US"/>
        </w:rPr>
      </w:pPr>
      <w:r w:rsidRPr="00C6795F">
        <w:rPr>
          <w:lang w:val="en-US"/>
        </w:rPr>
        <w:t>Vektor o’zgarmaslar</w:t>
      </w:r>
      <w:r w:rsidR="00084A39" w:rsidRPr="00C6795F">
        <w:rPr>
          <w:lang w:val="en-US"/>
        </w:rPr>
        <w:br/>
      </w:r>
      <w:r w:rsidR="00C6795F">
        <w:rPr>
          <w:lang w:val="en-US"/>
        </w:rPr>
        <w:t>++++</w:t>
      </w:r>
      <w:r w:rsidR="00084A39">
        <w:rPr>
          <w:lang w:val="en-US"/>
        </w:rPr>
        <w:t>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Erkin o’zgaruvchilarga . . . . . . . qiymat berib topiladigan xususiy yechim basis yechim deb ataladi.</w:t>
      </w:r>
    </w:p>
    <w:p w:rsidR="00084A39" w:rsidRPr="00084A39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084A39">
        <w:rPr>
          <w:b/>
          <w:lang w:val="en-US"/>
        </w:rPr>
        <w:t xml:space="preserve">= </w:t>
      </w:r>
    </w:p>
    <w:p w:rsidR="009B1C04" w:rsidRPr="00C6795F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0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1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2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3</w:t>
      </w:r>
    </w:p>
    <w:p w:rsidR="00084A39" w:rsidRPr="00084A39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>Egizak masala yechimini . . . . . . . .  usulda asosiy masala bilan birgalikda bir yo’la topish mumkin.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Simpleks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Bazis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lastRenderedPageBreak/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Oraliqni ikkiga bo’lish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9B1C04" w:rsidRDefault="009B1C04" w:rsidP="009B1C04">
      <w:pPr>
        <w:rPr>
          <w:lang w:val="en-US"/>
        </w:rPr>
      </w:pPr>
      <w:r w:rsidRPr="009B1C04">
        <w:rPr>
          <w:lang w:val="en-US"/>
        </w:rPr>
        <w:t>Geometrik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Agar asosiy masalada daromadlarni maksimal bo’lishini ta’minlaydigan reja izlangan bo’lsa,. . . . . . . .  masalada harajatlarni minimal bo’lishini ta’minlaydigan qiymatlar izlanar ekan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Pr="00C6795F" w:rsidRDefault="00C6795F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Egizak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Bazis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Geomrtrik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Optimal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>Egizak masala uchun  ham . . . . . . . . . . qavariq soha bo’ladi.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</w:p>
    <w:p w:rsidR="009B1C04" w:rsidRPr="00C6795F" w:rsidRDefault="00C6795F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C6795F">
        <w:rPr>
          <w:lang w:val="en-US"/>
        </w:rPr>
        <w:t>MBES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MBAS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MBAC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MEBS</w:t>
      </w:r>
    </w:p>
    <w:p w:rsidR="009B1C04" w:rsidRPr="00D9074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C6795F" w:rsidP="009B1C04">
      <w:pPr>
        <w:rPr>
          <w:b/>
          <w:lang w:val="en-US"/>
        </w:rPr>
      </w:pPr>
      <w:r>
        <w:rPr>
          <w:lang w:val="en-US"/>
        </w:rPr>
        <w:t xml:space="preserve"> </w:t>
      </w:r>
    </w:p>
    <w:p w:rsidR="009B1C04" w:rsidRPr="00D9074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 xml:space="preserve">Bazis vektorlar: 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Pn+1, Pn+2, …, Pn+m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P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 xml:space="preserve"> 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P(a+b)+P(a1+b1)….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P1, P2, …, Pk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9B1C04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>Agar nuqta ko’pyoqli yechimning uchi bo’lsa, u holda (2) yoyilmadagi har bir xj ( ) larga mos Pj vektorlar o’zaro . . . . . . . . bog’liqsiz bo’ladi.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Pr="00C6795F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Pr="00C6795F">
        <w:rPr>
          <w:lang w:val="en-US"/>
        </w:rPr>
        <w:t>C</w:t>
      </w:r>
      <w:r w:rsidR="009B1C04" w:rsidRPr="00C6795F">
        <w:rPr>
          <w:lang w:val="en-US"/>
        </w:rPr>
        <w:t>hiziqli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D90744" w:rsidP="009B1C04">
      <w:pPr>
        <w:rPr>
          <w:lang w:val="en-US"/>
        </w:rPr>
      </w:pPr>
      <w:r w:rsidRPr="00C6795F">
        <w:rPr>
          <w:lang w:val="en-US"/>
        </w:rPr>
        <w:t>C</w:t>
      </w:r>
      <w:r w:rsidR="009B1C04" w:rsidRPr="00C6795F">
        <w:rPr>
          <w:lang w:val="en-US"/>
        </w:rPr>
        <w:t>hiziqsiz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Pr="00C6795F" w:rsidRDefault="00D90744" w:rsidP="009B1C04">
      <w:pPr>
        <w:rPr>
          <w:lang w:val="en-US"/>
        </w:rPr>
      </w:pPr>
      <w:r w:rsidRPr="00C6795F">
        <w:rPr>
          <w:lang w:val="en-US"/>
        </w:rPr>
        <w:t>M</w:t>
      </w:r>
      <w:r w:rsidR="009B1C04" w:rsidRPr="00C6795F">
        <w:rPr>
          <w:lang w:val="en-US"/>
        </w:rPr>
        <w:t>antiqiy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Pr="00C6795F" w:rsidRDefault="00D90744" w:rsidP="009B1C04">
      <w:pPr>
        <w:rPr>
          <w:lang w:val="en-US"/>
        </w:rPr>
      </w:pPr>
      <w:r w:rsidRPr="00C6795F">
        <w:rPr>
          <w:lang w:val="en-US"/>
        </w:rPr>
        <w:lastRenderedPageBreak/>
        <w:t>I</w:t>
      </w:r>
      <w:r w:rsidR="009B1C04" w:rsidRPr="00C6795F">
        <w:rPr>
          <w:lang w:val="en-US"/>
        </w:rPr>
        <w:t>kkilik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>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>Simpleks usuli birinchi bo’lib kim tomonidan nechanchi yilda taklif etilgan?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1939 yilda rus matematigi L. V. Kantorovich.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1956 yilda Dansig tomonidan.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D. Dansig tomonidan 1949 yilda.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Simpson tomonidan 1935 yilda.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>+</w:t>
      </w:r>
    </w:p>
    <w:p w:rsidR="00D90744" w:rsidRPr="00D90744" w:rsidRDefault="00D9074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 xml:space="preserve">short </w:t>
      </w:r>
      <w:r w:rsidRPr="00D90744">
        <w:rPr>
          <w:lang w:val="en-US"/>
        </w:rPr>
        <w:t>yoki</w:t>
      </w:r>
      <w:r w:rsidRPr="00D90744">
        <w:rPr>
          <w:b/>
          <w:lang w:val="en-US"/>
        </w:rPr>
        <w:t xml:space="preserve"> short int - qanday tipdagi ma’lumotlarni anglatadi  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Default="00D90744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qisqa butun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haqiqiy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uzun butun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butun son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>+</w:t>
      </w:r>
    </w:p>
    <w:p w:rsidR="00D90744" w:rsidRPr="00D90744" w:rsidRDefault="00D9074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D9074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>long yoki long int - qanday tipdagi ma’lumotlarni anglatadi</w:t>
      </w:r>
    </w:p>
    <w:p w:rsidR="009B1C0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  <w:r w:rsidR="009B1C04" w:rsidRPr="00D90744">
        <w:rPr>
          <w:b/>
          <w:lang w:val="en-US"/>
        </w:rPr>
        <w:t xml:space="preserve">  </w:t>
      </w:r>
    </w:p>
    <w:p w:rsidR="009B1C04" w:rsidRDefault="00D90744" w:rsidP="009B1C04">
      <w:pPr>
        <w:rPr>
          <w:lang w:val="en-US"/>
        </w:rPr>
      </w:pPr>
      <w:r>
        <w:rPr>
          <w:lang w:val="en-US"/>
        </w:rPr>
        <w:t>#</w:t>
      </w:r>
      <w:r w:rsidR="009B1C04" w:rsidRPr="009B1C04">
        <w:rPr>
          <w:lang w:val="en-US"/>
        </w:rPr>
        <w:t xml:space="preserve"> uzun butun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butun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qisqa butun son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haqiqiy son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++++</w:t>
      </w:r>
    </w:p>
    <w:p w:rsidR="009B1C04" w:rsidRPr="00C6795F" w:rsidRDefault="009B1C0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Default="009B1C04" w:rsidP="009B1C04">
      <w:pPr>
        <w:rPr>
          <w:b/>
          <w:lang w:val="en-US"/>
        </w:rPr>
      </w:pPr>
      <w:r w:rsidRPr="00D90744">
        <w:rPr>
          <w:b/>
          <w:lang w:val="en-US"/>
        </w:rPr>
        <w:t xml:space="preserve">double kalit so’zi anglatadigan ma’lumot tipi ko’rsatilgan satrni toping?  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haqiqiy sonlar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simvolli (belgili) qiymatlar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butun sonlar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mantiqiy qiymatlar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 xml:space="preserve"> </w:t>
      </w:r>
    </w:p>
    <w:p w:rsidR="00D90744" w:rsidRPr="00D90744" w:rsidRDefault="00D9074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lastRenderedPageBreak/>
        <w:t xml:space="preserve"> </w:t>
      </w:r>
    </w:p>
    <w:p w:rsidR="00D90744" w:rsidRDefault="009B1C04" w:rsidP="009B1C04">
      <w:pPr>
        <w:rPr>
          <w:lang w:val="en-US"/>
        </w:rPr>
      </w:pPr>
      <w:r w:rsidRPr="00D90744">
        <w:rPr>
          <w:b/>
          <w:lang w:val="en-US"/>
        </w:rPr>
        <w:t>float kalit so’zi anglatadigan ma’lumot tipi ko’rsatilgan satrni toping?</w:t>
      </w:r>
      <w:r w:rsidRPr="009B1C04">
        <w:rPr>
          <w:lang w:val="en-US"/>
        </w:rPr>
        <w:t xml:space="preserve"> </w:t>
      </w:r>
    </w:p>
    <w:p w:rsidR="009B1C0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=</w:t>
      </w:r>
      <w:r w:rsidR="009B1C04" w:rsidRPr="009B1C04">
        <w:rPr>
          <w:lang w:val="en-US"/>
        </w:rPr>
        <w:t xml:space="preserve"> 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#</w:t>
      </w:r>
      <w:r w:rsidR="009B1C04" w:rsidRPr="009B1C04">
        <w:rPr>
          <w:lang w:val="en-US"/>
        </w:rPr>
        <w:t xml:space="preserve"> haqiqiy sonlar 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mantiqiy qiymatlar;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simvolli (belgili) qiymatlar;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</w:p>
    <w:p w:rsidR="009B1C04" w:rsidRPr="00C6795F" w:rsidRDefault="009B1C04" w:rsidP="009B1C04">
      <w:pPr>
        <w:rPr>
          <w:lang w:val="en-US"/>
        </w:rPr>
      </w:pPr>
      <w:r w:rsidRPr="00C6795F">
        <w:rPr>
          <w:lang w:val="en-US"/>
        </w:rPr>
        <w:t>butun sonlar;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>+</w:t>
      </w:r>
    </w:p>
    <w:p w:rsidR="00D90744" w:rsidRPr="00D90744" w:rsidRDefault="00D90744" w:rsidP="009B1C04">
      <w:pPr>
        <w:rPr>
          <w:lang w:val="en-US"/>
        </w:rPr>
      </w:pPr>
    </w:p>
    <w:p w:rsidR="009B1C04" w:rsidRPr="00C6795F" w:rsidRDefault="00C6795F" w:rsidP="009B1C04">
      <w:pPr>
        <w:rPr>
          <w:b/>
          <w:lang w:val="en-US"/>
        </w:rPr>
      </w:pPr>
      <w:r>
        <w:rPr>
          <w:b/>
          <w:lang w:val="en-US"/>
        </w:rPr>
        <w:t xml:space="preserve"> </w:t>
      </w:r>
    </w:p>
    <w:p w:rsidR="009B1C04" w:rsidRPr="00C6795F" w:rsidRDefault="009B1C04" w:rsidP="009B1C04">
      <w:pPr>
        <w:rPr>
          <w:b/>
          <w:lang w:val="en-US"/>
        </w:rPr>
      </w:pPr>
      <w:r w:rsidRPr="00C6795F">
        <w:rPr>
          <w:b/>
          <w:lang w:val="en-US"/>
        </w:rPr>
        <w:t xml:space="preserve">Butun tipli o’zgaruvchilar to’g’ri e’lon qilingan javobni ko’rsating  </w:t>
      </w:r>
    </w:p>
    <w:p w:rsidR="00D90744" w:rsidRPr="00D90744" w:rsidRDefault="00C6795F" w:rsidP="009B1C04">
      <w:pPr>
        <w:rPr>
          <w:b/>
          <w:lang w:val="en-US"/>
        </w:rPr>
      </w:pPr>
      <w:r>
        <w:rPr>
          <w:b/>
          <w:lang w:val="en-US"/>
        </w:rPr>
        <w:t>===</w:t>
      </w:r>
      <w:r w:rsidR="00D90744">
        <w:rPr>
          <w:b/>
          <w:lang w:val="en-US"/>
        </w:rPr>
        <w:t>=</w:t>
      </w:r>
    </w:p>
    <w:p w:rsidR="009B1C04" w:rsidRDefault="00C6795F" w:rsidP="009B1C04">
      <w:pPr>
        <w:rPr>
          <w:lang w:val="en-US"/>
        </w:rPr>
      </w:pPr>
      <w:r>
        <w:rPr>
          <w:lang w:val="en-US"/>
        </w:rPr>
        <w:t xml:space="preserve"># </w:t>
      </w:r>
      <w:r w:rsidR="009B1C04" w:rsidRPr="009B1C04">
        <w:rPr>
          <w:lang w:val="en-US"/>
        </w:rPr>
        <w:t>int p, q;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pPr>
        <w:rPr>
          <w:lang w:val="en-US"/>
        </w:rPr>
      </w:pPr>
      <w:r w:rsidRPr="009B1C04">
        <w:rPr>
          <w:lang w:val="en-US"/>
        </w:rPr>
        <w:t>double p, q;</w:t>
      </w:r>
    </w:p>
    <w:p w:rsidR="00D90744" w:rsidRPr="009B1C0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r>
        <w:t>boolean b;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===</w:t>
      </w:r>
      <w:r w:rsidR="00D90744">
        <w:rPr>
          <w:lang w:val="en-US"/>
        </w:rPr>
        <w:t>=</w:t>
      </w:r>
    </w:p>
    <w:p w:rsidR="009B1C04" w:rsidRDefault="009B1C04" w:rsidP="009B1C04">
      <w:r>
        <w:t>char nq10;</w:t>
      </w:r>
    </w:p>
    <w:p w:rsidR="00D90744" w:rsidRPr="00D90744" w:rsidRDefault="00C6795F" w:rsidP="009B1C04">
      <w:pPr>
        <w:rPr>
          <w:lang w:val="en-US"/>
        </w:rPr>
      </w:pPr>
      <w:r>
        <w:rPr>
          <w:lang w:val="en-US"/>
        </w:rPr>
        <w:t>++++</w:t>
      </w:r>
      <w:r w:rsidR="00D90744">
        <w:rPr>
          <w:lang w:val="en-US"/>
        </w:rPr>
        <w:t>+</w:t>
      </w:r>
    </w:p>
    <w:p w:rsidR="009B1C04" w:rsidRDefault="009B1C04" w:rsidP="009B1C04"/>
    <w:p w:rsidR="00C93170" w:rsidRPr="00C93170" w:rsidRDefault="00C93170" w:rsidP="00C93170"/>
    <w:sectPr w:rsidR="00C93170" w:rsidRPr="00C931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T172O00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264E4E"/>
    <w:multiLevelType w:val="hybridMultilevel"/>
    <w:tmpl w:val="7A7C77D0"/>
    <w:lvl w:ilvl="0" w:tplc="D7BAB98C">
      <w:start w:val="1"/>
      <w:numFmt w:val="decimal"/>
      <w:lvlText w:val="№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170"/>
    <w:rsid w:val="00055209"/>
    <w:rsid w:val="00084A39"/>
    <w:rsid w:val="001844CD"/>
    <w:rsid w:val="001C1393"/>
    <w:rsid w:val="002818AC"/>
    <w:rsid w:val="002E3784"/>
    <w:rsid w:val="003B43DB"/>
    <w:rsid w:val="00612C55"/>
    <w:rsid w:val="0088597D"/>
    <w:rsid w:val="009B1C04"/>
    <w:rsid w:val="00B21BF8"/>
    <w:rsid w:val="00BE32C5"/>
    <w:rsid w:val="00C41E75"/>
    <w:rsid w:val="00C6795F"/>
    <w:rsid w:val="00C93170"/>
    <w:rsid w:val="00D02CCE"/>
    <w:rsid w:val="00D90744"/>
    <w:rsid w:val="00DF753D"/>
    <w:rsid w:val="00F02CF0"/>
    <w:rsid w:val="00F10C5A"/>
    <w:rsid w:val="00FD60EE"/>
    <w:rsid w:val="00FE2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894E98"/>
  <w15:chartTrackingRefBased/>
  <w15:docId w15:val="{835A15F8-A450-4550-8928-A7B1DF60D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link w:val="1"/>
    <w:rsid w:val="00DF753D"/>
    <w:rPr>
      <w:shd w:val="clear" w:color="auto" w:fill="FFFFFF"/>
    </w:rPr>
  </w:style>
  <w:style w:type="character" w:customStyle="1" w:styleId="95pt">
    <w:name w:val="Основной текст + 9;5 pt"/>
    <w:rsid w:val="00DF753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paragraph" w:customStyle="1" w:styleId="1">
    <w:name w:val="Основной текст1"/>
    <w:basedOn w:val="a"/>
    <w:link w:val="a3"/>
    <w:rsid w:val="00DF753D"/>
    <w:pPr>
      <w:widowControl w:val="0"/>
      <w:shd w:val="clear" w:color="auto" w:fill="FFFFFF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fontstyle01">
    <w:name w:val="fontstyle01"/>
    <w:rsid w:val="00055209"/>
    <w:rPr>
      <w:rFonts w:ascii="TT172O00" w:hAnsi="TT172O00" w:cs="Times New Roman"/>
      <w:color w:val="000000"/>
      <w:sz w:val="22"/>
      <w:szCs w:val="22"/>
    </w:rPr>
  </w:style>
  <w:style w:type="paragraph" w:customStyle="1" w:styleId="p2">
    <w:name w:val="p2"/>
    <w:basedOn w:val="a"/>
    <w:rsid w:val="00055209"/>
    <w:pPr>
      <w:spacing w:before="100" w:beforeAutospacing="1" w:after="100" w:afterAutospacing="1"/>
    </w:pPr>
  </w:style>
  <w:style w:type="character" w:customStyle="1" w:styleId="95pt0">
    <w:name w:val="Основной текст + 9;5 pt;Полужирный"/>
    <w:rsid w:val="00084A3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9.bin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1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71.bin"/><Relationship Id="rId5" Type="http://schemas.openxmlformats.org/officeDocument/2006/relationships/image" Target="media/image1.wmf"/><Relationship Id="rId181" Type="http://schemas.openxmlformats.org/officeDocument/2006/relationships/image" Target="media/image82.wmf"/><Relationship Id="rId237" Type="http://schemas.openxmlformats.org/officeDocument/2006/relationships/image" Target="media/image108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62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6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48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96" Type="http://schemas.openxmlformats.org/officeDocument/2006/relationships/image" Target="media/image38.wmf"/><Relationship Id="rId161" Type="http://schemas.openxmlformats.org/officeDocument/2006/relationships/image" Target="media/image73.wmf"/><Relationship Id="rId217" Type="http://schemas.openxmlformats.org/officeDocument/2006/relationships/image" Target="media/image98.wmf"/><Relationship Id="rId259" Type="http://schemas.openxmlformats.org/officeDocument/2006/relationships/image" Target="media/image11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2.bin"/><Relationship Id="rId326" Type="http://schemas.openxmlformats.org/officeDocument/2006/relationships/image" Target="media/image15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9.bin"/><Relationship Id="rId368" Type="http://schemas.openxmlformats.org/officeDocument/2006/relationships/theme" Target="theme/theme1.xml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1.bin"/><Relationship Id="rId281" Type="http://schemas.openxmlformats.org/officeDocument/2006/relationships/image" Target="media/image130.wmf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183" Type="http://schemas.openxmlformats.org/officeDocument/2006/relationships/image" Target="media/image83.wmf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2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348" Type="http://schemas.openxmlformats.org/officeDocument/2006/relationships/image" Target="media/image167.wmf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1.bin"/><Relationship Id="rId359" Type="http://schemas.openxmlformats.org/officeDocument/2006/relationships/image" Target="media/image172.wmf"/><Relationship Id="rId98" Type="http://schemas.openxmlformats.org/officeDocument/2006/relationships/image" Target="media/image39.wmf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99.wmf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3.bin"/><Relationship Id="rId328" Type="http://schemas.openxmlformats.org/officeDocument/2006/relationships/image" Target="media/image158.wmf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1.bin"/><Relationship Id="rId220" Type="http://schemas.openxmlformats.org/officeDocument/2006/relationships/oleObject" Target="embeddings/oleObject117.bin"/><Relationship Id="rId241" Type="http://schemas.openxmlformats.org/officeDocument/2006/relationships/image" Target="media/image110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1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350" Type="http://schemas.openxmlformats.org/officeDocument/2006/relationships/image" Target="media/image16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6.wmf"/><Relationship Id="rId294" Type="http://schemas.openxmlformats.org/officeDocument/2006/relationships/image" Target="media/image141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6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80.wmf"/><Relationship Id="rId340" Type="http://schemas.openxmlformats.org/officeDocument/2006/relationships/image" Target="media/image163.wmf"/><Relationship Id="rId361" Type="http://schemas.openxmlformats.org/officeDocument/2006/relationships/image" Target="media/image173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21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1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79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8.wmf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54.wmf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85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3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310" Type="http://schemas.openxmlformats.org/officeDocument/2006/relationships/image" Target="media/image149.wmf"/><Relationship Id="rId70" Type="http://schemas.openxmlformats.org/officeDocument/2006/relationships/image" Target="media/image31.wmf"/><Relationship Id="rId91" Type="http://schemas.openxmlformats.org/officeDocument/2006/relationships/oleObject" Target="embeddings/oleObject52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7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4.wmf"/><Relationship Id="rId363" Type="http://schemas.openxmlformats.org/officeDocument/2006/relationships/image" Target="media/image174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22.wmf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2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50.wmf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0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6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43.wmf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3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48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81.wmf"/><Relationship Id="rId365" Type="http://schemas.openxmlformats.org/officeDocument/2006/relationships/image" Target="media/image17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3.wmf"/><Relationship Id="rId288" Type="http://schemas.openxmlformats.org/officeDocument/2006/relationships/image" Target="media/image136.wmf"/><Relationship Id="rId106" Type="http://schemas.openxmlformats.org/officeDocument/2006/relationships/image" Target="media/image43.wmf"/><Relationship Id="rId127" Type="http://schemas.openxmlformats.org/officeDocument/2006/relationships/image" Target="media/image56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7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6.bin"/><Relationship Id="rId303" Type="http://schemas.openxmlformats.org/officeDocument/2006/relationships/image" Target="media/image144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76.bin"/><Relationship Id="rId191" Type="http://schemas.openxmlformats.org/officeDocument/2006/relationships/image" Target="media/image87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60.bin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2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5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65.bin"/><Relationship Id="rId367" Type="http://schemas.openxmlformats.org/officeDocument/2006/relationships/fontTable" Target="fontTable.xml"/><Relationship Id="rId171" Type="http://schemas.openxmlformats.org/officeDocument/2006/relationships/image" Target="media/image78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7.bin"/><Relationship Id="rId336" Type="http://schemas.openxmlformats.org/officeDocument/2006/relationships/image" Target="media/image161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8.wmf"/><Relationship Id="rId193" Type="http://schemas.openxmlformats.org/officeDocument/2006/relationships/image" Target="media/image88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3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6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6.bin"/><Relationship Id="rId173" Type="http://schemas.openxmlformats.org/officeDocument/2006/relationships/image" Target="media/image79.wmf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7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8.bin"/><Relationship Id="rId338" Type="http://schemas.openxmlformats.org/officeDocument/2006/relationships/image" Target="media/image16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251" Type="http://schemas.openxmlformats.org/officeDocument/2006/relationships/image" Target="media/image11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69.wmf"/><Relationship Id="rId195" Type="http://schemas.openxmlformats.org/officeDocument/2006/relationships/image" Target="media/image89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5</Pages>
  <Words>7085</Words>
  <Characters>40387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4-05-20T10:08:00Z</dcterms:created>
  <dcterms:modified xsi:type="dcterms:W3CDTF">2024-05-20T10:08:00Z</dcterms:modified>
</cp:coreProperties>
</file>